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F6EE1E" w14:textId="77777777" w:rsidR="00CF2C28" w:rsidRPr="00CF2C28" w:rsidRDefault="00CF2C28" w:rsidP="00CF2C28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CF2C28">
        <w:rPr>
          <w:rFonts w:ascii="Calibri" w:eastAsia="Calibri" w:hAnsi="Calibri" w:cs="Calibri"/>
          <w:color w:val="FF0000"/>
          <w:sz w:val="32"/>
          <w:szCs w:val="32"/>
        </w:rPr>
        <w:t xml:space="preserve">7.7. Valjak  </w:t>
      </w:r>
    </w:p>
    <w:p w14:paraId="3119C778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</w:rPr>
      </w:pPr>
    </w:p>
    <w:p w14:paraId="450626E0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Broj sati: 2</w:t>
      </w:r>
    </w:p>
    <w:p w14:paraId="180E48E0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i/>
        </w:rPr>
      </w:pPr>
      <w:r w:rsidRPr="00CF2C28">
        <w:rPr>
          <w:rFonts w:ascii="Calibri" w:eastAsia="Calibri" w:hAnsi="Calibri" w:cs="Calibri"/>
          <w:i/>
        </w:rPr>
        <w:t>Udžbenik: stranice 162. – 193.</w:t>
      </w:r>
    </w:p>
    <w:p w14:paraId="770E899F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Odgojno – obrazovni ishod</w:t>
      </w:r>
    </w:p>
    <w:p w14:paraId="03C28736" w14:textId="77777777" w:rsidR="00CF2C28" w:rsidRPr="00CF2C28" w:rsidRDefault="00CF2C28" w:rsidP="00CF2C28">
      <w:pPr>
        <w:shd w:val="clear" w:color="auto" w:fill="FFFFFF"/>
        <w:spacing w:after="0" w:line="276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CF2C28">
        <w:rPr>
          <w:rFonts w:ascii="Calibri" w:eastAsia="Times New Roman" w:hAnsi="Calibri" w:cs="Calibri"/>
          <w:color w:val="231F20"/>
          <w:lang w:val="en-US"/>
        </w:rPr>
        <w:t xml:space="preserve">C.8.1. </w:t>
      </w:r>
      <w:r w:rsidRPr="00CF2C28">
        <w:rPr>
          <w:rFonts w:ascii="Calibri" w:eastAsia="Calibri" w:hAnsi="Calibri" w:cs="Calibri"/>
        </w:rPr>
        <w:t>Skicira prikaz uspravnoga geometrijskog tijela u ravnini.</w:t>
      </w:r>
    </w:p>
    <w:p w14:paraId="58C9CC34" w14:textId="77777777" w:rsidR="00CF2C28" w:rsidRPr="00CF2C28" w:rsidRDefault="00CF2C28" w:rsidP="00CF2C28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CF2C28">
        <w:rPr>
          <w:rFonts w:ascii="Calibri" w:eastAsia="Times New Roman" w:hAnsi="Calibri" w:cs="Calibri"/>
          <w:color w:val="231F20"/>
          <w:lang w:val="en-US"/>
        </w:rPr>
        <w:t xml:space="preserve">C.8.2. </w:t>
      </w:r>
      <w:r w:rsidRPr="00CF2C28">
        <w:rPr>
          <w:rFonts w:ascii="Calibri" w:eastAsia="Calibri" w:hAnsi="Calibri" w:cs="Calibri"/>
        </w:rPr>
        <w:t>Analizira i izrađuje modele i mreže uspravnih geometrijskih tijela.</w:t>
      </w:r>
      <w:r w:rsidRPr="00CF2C28">
        <w:rPr>
          <w:rFonts w:ascii="Calibri" w:eastAsia="Times New Roman" w:hAnsi="Calibri" w:cs="Calibri"/>
          <w:color w:val="231F20"/>
          <w:lang w:val="en-US"/>
        </w:rPr>
        <w:t xml:space="preserve"> </w:t>
      </w:r>
    </w:p>
    <w:p w14:paraId="50ABB976" w14:textId="77777777" w:rsidR="00CF2C28" w:rsidRPr="00CF2C28" w:rsidRDefault="00CF2C28" w:rsidP="00CF2C28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CF2C28">
        <w:rPr>
          <w:rFonts w:ascii="Calibri" w:eastAsia="Times New Roman" w:hAnsi="Calibri" w:cs="Calibri"/>
          <w:color w:val="231F20"/>
          <w:lang w:val="en-US"/>
        </w:rPr>
        <w:t xml:space="preserve">D.8.1. </w:t>
      </w:r>
      <w:proofErr w:type="spellStart"/>
      <w:r w:rsidRPr="00CF2C28">
        <w:rPr>
          <w:rFonts w:ascii="Calibri" w:eastAsia="Times New Roman" w:hAnsi="Calibri" w:cs="Calibri"/>
          <w:color w:val="231F20"/>
          <w:lang w:val="en-US"/>
        </w:rPr>
        <w:t>Primjenjuje</w:t>
      </w:r>
      <w:proofErr w:type="spellEnd"/>
      <w:r w:rsidRPr="00CF2C28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CF2C28">
        <w:rPr>
          <w:rFonts w:ascii="Calibri" w:eastAsia="Times New Roman" w:hAnsi="Calibri" w:cs="Calibri"/>
          <w:color w:val="231F20"/>
          <w:lang w:val="en-US"/>
        </w:rPr>
        <w:t>Pitagorin</w:t>
      </w:r>
      <w:proofErr w:type="spellEnd"/>
      <w:r w:rsidRPr="00CF2C28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CF2C28">
        <w:rPr>
          <w:rFonts w:ascii="Calibri" w:eastAsia="Times New Roman" w:hAnsi="Calibri" w:cs="Calibri"/>
          <w:color w:val="231F20"/>
          <w:lang w:val="en-US"/>
        </w:rPr>
        <w:t>poučak</w:t>
      </w:r>
      <w:proofErr w:type="spellEnd"/>
      <w:r w:rsidRPr="00CF2C28">
        <w:rPr>
          <w:rFonts w:ascii="Calibri" w:eastAsia="Times New Roman" w:hAnsi="Calibri" w:cs="Calibri"/>
          <w:color w:val="231F20"/>
          <w:lang w:val="en-US"/>
        </w:rPr>
        <w:t>.</w:t>
      </w:r>
    </w:p>
    <w:p w14:paraId="66F6C426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Times New Roman" w:hAnsi="Calibri" w:cs="Calibri"/>
          <w:color w:val="231F20"/>
          <w:lang w:val="en-US"/>
        </w:rPr>
        <w:t xml:space="preserve">D.8.2. </w:t>
      </w:r>
      <w:r w:rsidRPr="00CF2C28">
        <w:rPr>
          <w:rFonts w:ascii="Calibri" w:eastAsia="Calibri" w:hAnsi="Calibri" w:cs="Calibri"/>
        </w:rPr>
        <w:t>Primjenjuje oplošje i volumen geometrijskih tijela.</w:t>
      </w:r>
    </w:p>
    <w:p w14:paraId="23CFCF4E" w14:textId="77777777" w:rsidR="00CF2C28" w:rsidRPr="00CF2C28" w:rsidRDefault="00CF2C28" w:rsidP="00CF2C28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CF2C28">
        <w:rPr>
          <w:rFonts w:ascii="Calibri" w:eastAsia="Times New Roman" w:hAnsi="Calibri" w:cs="Calibri"/>
          <w:color w:val="231F20"/>
          <w:lang w:val="en-US"/>
        </w:rPr>
        <w:t xml:space="preserve">D.8.4. </w:t>
      </w:r>
      <w:r w:rsidRPr="00CF2C28">
        <w:rPr>
          <w:rFonts w:ascii="Calibri" w:eastAsia="Calibri" w:hAnsi="Calibri" w:cs="Calibri"/>
        </w:rPr>
        <w:t>Odabire i preračunava odgovarajuće mjerne jedinice.</w:t>
      </w:r>
    </w:p>
    <w:p w14:paraId="7650B395" w14:textId="77777777" w:rsidR="00CF2C28" w:rsidRPr="00CF2C28" w:rsidRDefault="00CF2C28" w:rsidP="00CF2C2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11064994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/>
        </w:rPr>
      </w:pPr>
      <w:proofErr w:type="spellStart"/>
      <w:r w:rsidRPr="00CF2C28">
        <w:rPr>
          <w:rFonts w:ascii="Calibri" w:eastAsia="Calibri" w:hAnsi="Calibri" w:cs="Calibri"/>
          <w:b/>
        </w:rPr>
        <w:t>Međupredmetne</w:t>
      </w:r>
      <w:proofErr w:type="spellEnd"/>
      <w:r w:rsidRPr="00CF2C28">
        <w:rPr>
          <w:rFonts w:ascii="Calibri" w:eastAsia="Calibri" w:hAnsi="Calibri" w:cs="Calibri"/>
          <w:b/>
        </w:rPr>
        <w:t xml:space="preserve"> teme</w:t>
      </w:r>
    </w:p>
    <w:p w14:paraId="39415C5A" w14:textId="77777777" w:rsidR="00CF2C28" w:rsidRPr="00CF2C28" w:rsidRDefault="00CF2C28" w:rsidP="00CF2C2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CF2C28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CF2C28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14:paraId="1B80BB45" w14:textId="77777777" w:rsidR="00CF2C28" w:rsidRPr="00CF2C28" w:rsidRDefault="00CF2C28" w:rsidP="00CF2C2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CF2C28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CF2C28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14:paraId="349CFFFD" w14:textId="77777777" w:rsidR="00CF2C28" w:rsidRPr="00CF2C28" w:rsidRDefault="00CF2C28" w:rsidP="00CF2C2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CF2C28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CF2C28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14:paraId="0615500D" w14:textId="77777777" w:rsidR="00CF2C28" w:rsidRPr="00CF2C28" w:rsidRDefault="00CF2C28" w:rsidP="00CF2C2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CF2C28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CF2C28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CF2C28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CF2C28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14:paraId="7AACAC9B" w14:textId="77777777" w:rsidR="00CF2C28" w:rsidRPr="00CF2C28" w:rsidRDefault="00CF2C28" w:rsidP="00CF2C2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CF2C28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CF2C28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14:paraId="4D66A4C1" w14:textId="77777777" w:rsidR="00CF2C28" w:rsidRPr="00CF2C28" w:rsidRDefault="00CF2C28" w:rsidP="00CF2C2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CF2C28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CF2C28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</w:p>
    <w:p w14:paraId="75CB500F" w14:textId="77777777" w:rsidR="00CF2C28" w:rsidRPr="00CF2C28" w:rsidRDefault="00CF2C28" w:rsidP="00CF2C2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CF2C28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CF2C28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14:paraId="13CB4863" w14:textId="77777777" w:rsidR="00CF2C28" w:rsidRPr="00CF2C28" w:rsidRDefault="00CF2C28" w:rsidP="00CF2C2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CF2C28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CF2C28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14:paraId="78A4B808" w14:textId="77777777" w:rsidR="00CF2C28" w:rsidRPr="00CF2C28" w:rsidRDefault="00CF2C28" w:rsidP="00CF2C2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CF2C28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CF2C28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14:paraId="62350257" w14:textId="77777777" w:rsidR="00CF2C28" w:rsidRPr="00CF2C28" w:rsidRDefault="00CF2C28" w:rsidP="00CF2C28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26A7B220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 xml:space="preserve">Tijek nastavnih sati </w:t>
      </w:r>
    </w:p>
    <w:p w14:paraId="0A694C65" w14:textId="77777777" w:rsidR="00CF2C28" w:rsidRPr="00CF2C28" w:rsidRDefault="00CF2C28" w:rsidP="00CF2C28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CF2C28">
        <w:rPr>
          <w:rFonts w:ascii="Calibri" w:eastAsia="Calibri" w:hAnsi="Calibri" w:cs="Calibri"/>
          <w:b/>
          <w:color w:val="00B0F0"/>
        </w:rPr>
        <w:t>Valjak (1)</w:t>
      </w:r>
    </w:p>
    <w:p w14:paraId="04A47F35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Aktivnost 1 – Ponavljanje</w:t>
      </w:r>
    </w:p>
    <w:p w14:paraId="35B0D6CB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CF2C28">
        <w:rPr>
          <w:rFonts w:ascii="Calibri" w:eastAsia="Calibri" w:hAnsi="Calibri" w:cs="Calibri"/>
        </w:rPr>
        <w:t>miskoncepcijama</w:t>
      </w:r>
      <w:proofErr w:type="spellEnd"/>
      <w:r w:rsidRPr="00CF2C28">
        <w:rPr>
          <w:rFonts w:ascii="Calibri" w:eastAsia="Calibri" w:hAnsi="Calibri" w:cs="Calibri"/>
        </w:rPr>
        <w:t xml:space="preserve"> učenika o vrstama geometrijskih tijela tj. podjeli geometrijskih tijela na uglata i obla (vrednovanje za učenje).</w:t>
      </w:r>
    </w:p>
    <w:p w14:paraId="5C2CE89C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  <w:b/>
          <w:bCs/>
          <w:color w:val="0070C0"/>
        </w:rPr>
        <w:t>Obla geometrijska tijela</w:t>
      </w:r>
      <w:r w:rsidRPr="00CF2C28">
        <w:rPr>
          <w:rFonts w:ascii="Calibri" w:eastAsia="Calibri" w:hAnsi="Calibri" w:cs="Calibri"/>
          <w:color w:val="0070C0"/>
        </w:rPr>
        <w:t xml:space="preserve"> su tijela omeđena ravnim plohama i barem jednom plohom koja nije dio ravnine nego je „zakrivljena” u prostoru ili samo zakrivljenom plohom. Takva su tijela, primjerice, valjak, stožac i kugla.</w:t>
      </w:r>
    </w:p>
    <w:p w14:paraId="41E491B9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</w:p>
    <w:p w14:paraId="78B73301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Aktivnost 2 – Što je valjak?</w:t>
      </w:r>
    </w:p>
    <w:p w14:paraId="272CB489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Cs/>
        </w:rPr>
      </w:pPr>
      <w:r w:rsidRPr="00CF2C28">
        <w:rPr>
          <w:rFonts w:ascii="Calibri" w:eastAsia="Calibri" w:hAnsi="Calibri" w:cs="Calibri"/>
        </w:rPr>
        <w:t>Uz razgovor s učenicima pomoću slajdova 2 i 3</w:t>
      </w:r>
      <w:r w:rsidRPr="00CF2C28">
        <w:rPr>
          <w:rFonts w:ascii="Calibri" w:eastAsia="Calibri" w:hAnsi="Calibri" w:cs="Calibri"/>
          <w:bCs/>
        </w:rPr>
        <w:t xml:space="preserve"> prezentacije </w:t>
      </w:r>
      <w:r w:rsidRPr="00CF2C28">
        <w:rPr>
          <w:rFonts w:ascii="Calibri" w:eastAsia="Calibri" w:hAnsi="Calibri" w:cs="Calibri"/>
        </w:rPr>
        <w:t>(</w:t>
      </w:r>
      <w:r w:rsidRPr="00CF2C28">
        <w:rPr>
          <w:rFonts w:ascii="Calibri" w:eastAsia="Calibri" w:hAnsi="Calibri" w:cs="Calibri"/>
          <w:color w:val="7F7F7F"/>
        </w:rPr>
        <w:t>e-sfera: Geometrijska tijela -&gt; Valjak-&gt; e-Matematika -&gt; Valjak</w:t>
      </w:r>
      <w:r w:rsidRPr="00CF2C28">
        <w:rPr>
          <w:rFonts w:ascii="Calibri" w:eastAsia="Calibri" w:hAnsi="Calibri" w:cs="Calibri"/>
        </w:rPr>
        <w:t xml:space="preserve">) </w:t>
      </w:r>
      <w:r w:rsidRPr="00CF2C28">
        <w:rPr>
          <w:rFonts w:ascii="Calibri" w:eastAsia="Calibri" w:hAnsi="Calibri" w:cs="Calibri"/>
          <w:bCs/>
        </w:rPr>
        <w:t>učitelj definira valjak i osnovne elemente valjka.</w:t>
      </w:r>
    </w:p>
    <w:p w14:paraId="7916B951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Cs/>
        </w:rPr>
      </w:pPr>
      <w:r w:rsidRPr="00CF2C28">
        <w:rPr>
          <w:rFonts w:ascii="Calibri" w:eastAsia="Calibri" w:hAnsi="Calibri" w:cs="Calibri"/>
          <w:bCs/>
          <w:noProof/>
        </w:rPr>
        <w:lastRenderedPageBreak/>
        <w:drawing>
          <wp:inline distT="0" distB="0" distL="0" distR="0" wp14:anchorId="2EFF5BCF" wp14:editId="1571F370">
            <wp:extent cx="2257425" cy="1698343"/>
            <wp:effectExtent l="0" t="0" r="0" b="0"/>
            <wp:docPr id="15683" name="Slika 15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276117" cy="1712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D0588D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CF2C28">
        <w:rPr>
          <w:rFonts w:ascii="Calibri" w:eastAsia="Calibri" w:hAnsi="Calibri" w:cs="Calibri"/>
          <w:b/>
          <w:bCs/>
          <w:color w:val="0070C0"/>
        </w:rPr>
        <w:t>Valjak</w:t>
      </w:r>
      <w:r w:rsidRPr="00CF2C28">
        <w:rPr>
          <w:rFonts w:ascii="Calibri" w:eastAsia="Calibri" w:hAnsi="Calibri" w:cs="Calibri"/>
          <w:color w:val="0070C0"/>
        </w:rPr>
        <w:t xml:space="preserve"> je oblo geometrijsko tijelo omeđeno dvama sukladnim krugovima, koji leže u usporednim ravninama, i  dijelom zakrivljene plohe.</w:t>
      </w:r>
    </w:p>
    <w:p w14:paraId="0EE20A71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CF2C28">
        <w:rPr>
          <w:rFonts w:ascii="Calibri" w:eastAsia="Calibri" w:hAnsi="Calibri" w:cs="Calibri"/>
          <w:color w:val="0070C0"/>
        </w:rPr>
        <w:t>Valjak ima dvije baze i plašt. Baze valjka su krugovi, a plašt razvijen u ravnini je pravokutnik.</w:t>
      </w:r>
    </w:p>
    <w:p w14:paraId="10B75636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CF2C28">
        <w:rPr>
          <w:rFonts w:ascii="Calibri" w:eastAsia="Calibri" w:hAnsi="Calibri" w:cs="Calibri"/>
          <w:b/>
          <w:bCs/>
          <w:color w:val="0070C0"/>
        </w:rPr>
        <w:t>Os valjka</w:t>
      </w:r>
      <w:r w:rsidRPr="00CF2C28">
        <w:rPr>
          <w:rFonts w:ascii="Calibri" w:eastAsia="Calibri" w:hAnsi="Calibri" w:cs="Calibri"/>
          <w:color w:val="0070C0"/>
        </w:rPr>
        <w:t xml:space="preserve"> je pravac koji prolazi središtima gornje i donje baze.</w:t>
      </w:r>
    </w:p>
    <w:p w14:paraId="64732231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CF2C28">
        <w:rPr>
          <w:rFonts w:ascii="Calibri" w:eastAsia="Calibri" w:hAnsi="Calibri" w:cs="Calibri"/>
          <w:color w:val="0070C0"/>
        </w:rPr>
        <w:t xml:space="preserve">Valjak je </w:t>
      </w:r>
      <w:r w:rsidRPr="00CF2C28">
        <w:rPr>
          <w:rFonts w:ascii="Calibri" w:eastAsia="Calibri" w:hAnsi="Calibri" w:cs="Calibri"/>
          <w:b/>
          <w:bCs/>
          <w:color w:val="0070C0"/>
        </w:rPr>
        <w:t>uspravan</w:t>
      </w:r>
      <w:r w:rsidRPr="00CF2C28">
        <w:rPr>
          <w:rFonts w:ascii="Calibri" w:eastAsia="Calibri" w:hAnsi="Calibri" w:cs="Calibri"/>
          <w:color w:val="0070C0"/>
        </w:rPr>
        <w:t xml:space="preserve"> ako je njegova os okomita na ravninu baze.</w:t>
      </w:r>
    </w:p>
    <w:p w14:paraId="2FF3A411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CF2C28">
        <w:rPr>
          <w:rFonts w:ascii="Calibri" w:eastAsia="Calibri" w:hAnsi="Calibri" w:cs="Calibri"/>
          <w:color w:val="0070C0"/>
        </w:rPr>
        <w:t xml:space="preserve">Dužina koja spaja središta dviju baza uspravnog valjka naziva se </w:t>
      </w:r>
      <w:r w:rsidRPr="00CF2C28">
        <w:rPr>
          <w:rFonts w:ascii="Calibri" w:eastAsia="Calibri" w:hAnsi="Calibri" w:cs="Calibri"/>
          <w:b/>
          <w:bCs/>
          <w:color w:val="0070C0"/>
        </w:rPr>
        <w:t>visina valjka</w:t>
      </w:r>
      <w:r w:rsidRPr="00CF2C28">
        <w:rPr>
          <w:rFonts w:ascii="Calibri" w:eastAsia="Calibri" w:hAnsi="Calibri" w:cs="Calibri"/>
          <w:color w:val="0070C0"/>
        </w:rPr>
        <w:t>. Ona određuje najkraću udaljenost njegovih baza.</w:t>
      </w:r>
    </w:p>
    <w:p w14:paraId="30E9FA17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color w:val="0070C0"/>
        </w:rPr>
      </w:pPr>
      <w:r w:rsidRPr="00CF2C28">
        <w:rPr>
          <w:rFonts w:ascii="Calibri" w:eastAsia="Calibri" w:hAnsi="Calibri" w:cs="Calibri"/>
          <w:b/>
          <w:bCs/>
          <w:color w:val="0070C0"/>
        </w:rPr>
        <w:t>Izvodnica</w:t>
      </w:r>
      <w:r w:rsidRPr="00CF2C28">
        <w:rPr>
          <w:rFonts w:ascii="Calibri" w:eastAsia="Calibri" w:hAnsi="Calibri" w:cs="Calibri"/>
          <w:color w:val="0070C0"/>
        </w:rPr>
        <w:t xml:space="preserve"> valjka je dužina koja pripada plaštu valjka, usporedna je s njegovom osi, a krajnje točke pripadaju kružnicama koje omeđuju baze valjka. </w:t>
      </w:r>
    </w:p>
    <w:p w14:paraId="1B2C1D00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CF2C28">
        <w:rPr>
          <w:rFonts w:ascii="Calibri" w:eastAsia="Calibri" w:hAnsi="Calibri" w:cs="Calibri"/>
          <w:color w:val="0070C0"/>
        </w:rPr>
        <w:t>Sve izvodnice uspravnog valjka jednakih su duljina. U uspravnom su valjku visina i izvodnica jednakih duljina.</w:t>
      </w:r>
    </w:p>
    <w:p w14:paraId="066137E9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CF2C28">
        <w:rPr>
          <w:rFonts w:ascii="Calibri" w:eastAsia="Calibri" w:hAnsi="Calibri" w:cs="Calibri"/>
          <w:b/>
        </w:rPr>
        <w:t>Aktivnost 3 – Crtanje skice valjka</w:t>
      </w:r>
    </w:p>
    <w:p w14:paraId="5AAA8DE1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Učitelj pokazuje kako nacrtati skicu valjka. </w:t>
      </w:r>
    </w:p>
    <w:p w14:paraId="5C11DF55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34B19D9D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  <w:noProof/>
        </w:rPr>
        <w:drawing>
          <wp:anchor distT="0" distB="0" distL="114300" distR="114300" simplePos="0" relativeHeight="251659264" behindDoc="0" locked="0" layoutInCell="1" allowOverlap="1" wp14:anchorId="4F94BDFE" wp14:editId="18499CDB">
            <wp:simplePos x="0" y="0"/>
            <wp:positionH relativeFrom="column">
              <wp:posOffset>154940</wp:posOffset>
            </wp:positionH>
            <wp:positionV relativeFrom="paragraph">
              <wp:posOffset>10795</wp:posOffset>
            </wp:positionV>
            <wp:extent cx="3943350" cy="1005547"/>
            <wp:effectExtent l="0" t="0" r="0" b="4445"/>
            <wp:wrapNone/>
            <wp:docPr id="15684" name="Slika 15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100554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CF872CB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025898A9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1BE546BE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45D7951B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A80127C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1E520B8C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 1. crtanje donje baze               2. crtanje visine valjka        3. crtanje gornje baze</w:t>
      </w:r>
    </w:p>
    <w:p w14:paraId="4C91ADEF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</w:rPr>
        <w:t xml:space="preserve">                                                          i izvodnica </w:t>
      </w:r>
      <w:r w:rsidRPr="00CF2C28">
        <w:rPr>
          <w:rFonts w:ascii="Calibri" w:eastAsia="Calibri" w:hAnsi="Calibri" w:cs="Calibri"/>
        </w:rPr>
        <w:tab/>
        <w:t xml:space="preserve">      </w:t>
      </w:r>
      <w:r w:rsidRPr="00CF2C28">
        <w:rPr>
          <w:rFonts w:ascii="Calibri" w:eastAsia="Calibri" w:hAnsi="Calibri" w:cs="Calibri"/>
        </w:rPr>
        <w:tab/>
      </w:r>
      <w:r w:rsidRPr="00CF2C28">
        <w:rPr>
          <w:rFonts w:ascii="Calibri" w:eastAsia="Calibri" w:hAnsi="Calibri" w:cs="Calibri"/>
        </w:rPr>
        <w:tab/>
        <w:t xml:space="preserve"> </w:t>
      </w:r>
    </w:p>
    <w:p w14:paraId="0BCA8CE2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48B7285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Učitelj napominje da se krug treba malo „izduljiti“ kako bismo dobili dojam trodimenzionalnosti. Nacrtana krivulja naziva se </w:t>
      </w:r>
      <w:r w:rsidRPr="00CF2C28">
        <w:rPr>
          <w:rFonts w:ascii="Calibri" w:eastAsia="Calibri" w:hAnsi="Calibri" w:cs="Calibri"/>
          <w:b/>
          <w:bCs/>
        </w:rPr>
        <w:t>elipsa</w:t>
      </w:r>
      <w:r w:rsidRPr="00CF2C28">
        <w:rPr>
          <w:rFonts w:ascii="Calibri" w:eastAsia="Calibri" w:hAnsi="Calibri" w:cs="Calibri"/>
        </w:rPr>
        <w:t>.</w:t>
      </w:r>
    </w:p>
    <w:p w14:paraId="24B54FE7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AC726DC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Učenici rješavaju zadatak 260. te samostalno provjeravaju ispravnost rješenja. Učitelj pomaže, usmjerava i vodi kroz proces </w:t>
      </w:r>
      <w:proofErr w:type="spellStart"/>
      <w:r w:rsidRPr="00CF2C28">
        <w:rPr>
          <w:rFonts w:ascii="Calibri" w:eastAsia="Calibri" w:hAnsi="Calibri" w:cs="Calibri"/>
        </w:rPr>
        <w:t>samovrednovanja</w:t>
      </w:r>
      <w:proofErr w:type="spellEnd"/>
      <w:r w:rsidRPr="00CF2C28">
        <w:rPr>
          <w:rFonts w:ascii="Calibri" w:eastAsia="Calibri" w:hAnsi="Calibri" w:cs="Calibri"/>
        </w:rPr>
        <w:t xml:space="preserve"> (vrednovanje kao učenje).</w:t>
      </w:r>
    </w:p>
    <w:p w14:paraId="252AACE0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136D6E1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Aktivnost 4 – Osni presjek valjka</w:t>
      </w:r>
    </w:p>
    <w:p w14:paraId="5FDE56D8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6FB685E4" w14:textId="77777777" w:rsidR="00CF2C28" w:rsidRPr="00CF2C28" w:rsidRDefault="00CF2C28" w:rsidP="00CF2C28">
      <w:pPr>
        <w:tabs>
          <w:tab w:val="left" w:pos="1215"/>
        </w:tabs>
        <w:spacing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lastRenderedPageBreak/>
        <w:t>Uz razgovor s učenicima pomoću slajda 5</w:t>
      </w:r>
      <w:r w:rsidRPr="00CF2C28">
        <w:rPr>
          <w:rFonts w:ascii="Calibri" w:eastAsia="Calibri" w:hAnsi="Calibri" w:cs="Calibri"/>
          <w:bCs/>
        </w:rPr>
        <w:t xml:space="preserve"> </w:t>
      </w:r>
      <w:r w:rsidRPr="00CF2C28">
        <w:rPr>
          <w:rFonts w:ascii="Calibri" w:eastAsia="Calibri" w:hAnsi="Calibri" w:cs="Calibri"/>
        </w:rPr>
        <w:t>prezentacije (</w:t>
      </w:r>
      <w:r w:rsidRPr="00CF2C28">
        <w:rPr>
          <w:rFonts w:ascii="Calibri" w:eastAsia="Calibri" w:hAnsi="Calibri" w:cs="Calibri"/>
          <w:color w:val="7F7F7F"/>
        </w:rPr>
        <w:t>e-sfera: Geometrijska tijela -&gt; Valjak -&gt; e-Matematika -&gt; Valjak</w:t>
      </w:r>
      <w:r w:rsidRPr="00CF2C28">
        <w:rPr>
          <w:rFonts w:ascii="Calibri" w:eastAsia="Calibri" w:hAnsi="Calibri" w:cs="Calibri"/>
        </w:rPr>
        <w:t>) učitelj definira osni presjek valjka.</w:t>
      </w:r>
    </w:p>
    <w:p w14:paraId="483B6B79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  <w:b/>
          <w:bCs/>
        </w:rPr>
        <w:t>Osni presjek valjka</w:t>
      </w:r>
      <w:r w:rsidRPr="00CF2C28">
        <w:rPr>
          <w:rFonts w:ascii="Calibri" w:eastAsia="Calibri" w:hAnsi="Calibri" w:cs="Calibri"/>
        </w:rPr>
        <w:t xml:space="preserve"> je presjek valjka i ravnine koja je okomita na baze valjka sadrži os valjka. To je </w:t>
      </w:r>
    </w:p>
    <w:p w14:paraId="2A96CD50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pravokutnik čije su susjedne stranice visina valjak i promjer valjka.  </w:t>
      </w:r>
    </w:p>
    <w:p w14:paraId="764F2D0F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Times New Roman"/>
          <w:noProof/>
        </w:rPr>
        <w:drawing>
          <wp:inline distT="0" distB="0" distL="0" distR="0" wp14:anchorId="5B134065" wp14:editId="0C9A3D6F">
            <wp:extent cx="1524635" cy="2105025"/>
            <wp:effectExtent l="0" t="0" r="0" b="9525"/>
            <wp:docPr id="15685" name="Slika 15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63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807EBA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A8A7D2A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bookmarkStart w:id="0" w:name="_Hlk80046674"/>
      <w:r w:rsidRPr="00CF2C28">
        <w:rPr>
          <w:rFonts w:ascii="Calibri" w:eastAsia="Calibri" w:hAnsi="Calibri" w:cs="Calibri"/>
        </w:rPr>
        <w:t xml:space="preserve">Uz razgovor s učenicima pomoću </w:t>
      </w:r>
      <w:r w:rsidRPr="00CF2C28">
        <w:rPr>
          <w:rFonts w:ascii="Calibri" w:eastAsia="Calibri" w:hAnsi="Calibri" w:cs="Calibri"/>
          <w:i/>
          <w:iCs/>
        </w:rPr>
        <w:t>Primjera 18.</w:t>
      </w:r>
      <w:r w:rsidRPr="00CF2C28">
        <w:rPr>
          <w:rFonts w:ascii="Calibri" w:eastAsia="Calibri" w:hAnsi="Calibri" w:cs="Calibri"/>
        </w:rPr>
        <w:t xml:space="preserve"> učitelj objašnjava kako izračunati duljinu polumjera baze, opseg i površinu baze ako je zadana visina i površina osnog presjeka valjka. </w:t>
      </w:r>
      <w:bookmarkEnd w:id="0"/>
    </w:p>
    <w:p w14:paraId="4DF074B2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CB9B299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  <w:color w:val="0070C0"/>
        </w:rPr>
        <w:t>Površina osnog presjeka valjaka:</w:t>
      </w:r>
      <w:r w:rsidRPr="00CF2C28">
        <w:rPr>
          <w:rFonts w:ascii="Calibri" w:eastAsia="Calibri" w:hAnsi="Calibri" w:cs="Calibri"/>
        </w:rPr>
        <w:t xml:space="preserve">  </w:t>
      </w:r>
      <w:r w:rsidRPr="00CF2C28">
        <w:rPr>
          <w:rFonts w:ascii="Calibri" w:eastAsia="Calibri" w:hAnsi="Calibri" w:cs="Calibri"/>
          <w:b/>
          <w:position w:val="-10"/>
          <w:lang w:val="en-US"/>
        </w:rPr>
        <w:object w:dxaOrig="820" w:dyaOrig="320" w14:anchorId="3287D7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55pt;height:15.9pt" o:ole="">
            <v:imagedata r:id="rId8" o:title=""/>
          </v:shape>
          <o:OLEObject Type="Embed" ProgID="Equation.DSMT4" ShapeID="_x0000_i1025" DrawAspect="Content" ObjectID="_1693495622" r:id="rId9"/>
        </w:object>
      </w:r>
    </w:p>
    <w:p w14:paraId="1B055A92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770555A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Učenici samostalno rješavaju zadatke 261., 262. i 266.a i provjeravaju ispravnost rješenja. Učitelj pomaže, usmjerava i provjerava ispravnost postupka i rješenja (vrednovanje kao učenje).</w:t>
      </w:r>
    </w:p>
    <w:p w14:paraId="6B872E04" w14:textId="77777777" w:rsidR="00CF2C28" w:rsidRPr="00CF2C28" w:rsidRDefault="00CF2C28" w:rsidP="00CF2C28">
      <w:pPr>
        <w:spacing w:before="200" w:after="20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 xml:space="preserve">Aktivnost 5 – Mreža valjka </w:t>
      </w:r>
    </w:p>
    <w:p w14:paraId="3BFD44DE" w14:textId="77777777" w:rsidR="00CF2C28" w:rsidRPr="00CF2C28" w:rsidRDefault="00CF2C28" w:rsidP="00CF2C28">
      <w:pPr>
        <w:tabs>
          <w:tab w:val="left" w:pos="1215"/>
        </w:tabs>
        <w:spacing w:before="240" w:after="200" w:line="276" w:lineRule="auto"/>
        <w:rPr>
          <w:rFonts w:ascii="Calibri" w:eastAsia="Calibri" w:hAnsi="Calibri" w:cs="Calibri"/>
          <w:bCs/>
        </w:rPr>
      </w:pPr>
      <w:r w:rsidRPr="00CF2C28">
        <w:rPr>
          <w:rFonts w:ascii="Calibri" w:eastAsia="Calibri" w:hAnsi="Calibri" w:cs="Calibri"/>
        </w:rPr>
        <w:t xml:space="preserve">Svaki valjak ima dvije baze i plašt.  </w:t>
      </w:r>
      <w:r w:rsidRPr="00CF2C28">
        <w:rPr>
          <w:rFonts w:ascii="Calibri" w:eastAsia="Calibri" w:hAnsi="Calibri" w:cs="Calibri"/>
          <w:b/>
        </w:rPr>
        <w:t>Mreža valjka</w:t>
      </w:r>
      <w:r w:rsidRPr="00CF2C28">
        <w:rPr>
          <w:rFonts w:ascii="Calibri" w:eastAsia="Calibri" w:hAnsi="Calibri" w:cs="Calibri"/>
          <w:bCs/>
        </w:rPr>
        <w:t xml:space="preserve"> sastoji se od dva sukladna kruga (baze) s polumjerom duljine </w:t>
      </w:r>
      <w:r w:rsidRPr="00CF2C28">
        <w:rPr>
          <w:rFonts w:ascii="Calibri" w:eastAsia="Calibri" w:hAnsi="Calibri" w:cs="Calibri"/>
          <w:bCs/>
          <w:i/>
          <w:iCs/>
        </w:rPr>
        <w:t>r</w:t>
      </w:r>
      <w:r w:rsidRPr="00CF2C28">
        <w:rPr>
          <w:rFonts w:ascii="Calibri" w:eastAsia="Calibri" w:hAnsi="Calibri" w:cs="Calibri"/>
          <w:bCs/>
        </w:rPr>
        <w:t xml:space="preserve"> i jednog pravokutnika (plašt) sa stranicama duljine </w:t>
      </w:r>
      <w:r w:rsidRPr="00CF2C28">
        <w:rPr>
          <w:rFonts w:ascii="Calibri" w:eastAsia="Calibri" w:hAnsi="Calibri" w:cs="Calibri"/>
          <w:bCs/>
          <w:i/>
          <w:iCs/>
        </w:rPr>
        <w:t>v</w:t>
      </w:r>
      <w:r w:rsidRPr="00CF2C28">
        <w:rPr>
          <w:rFonts w:ascii="Calibri" w:eastAsia="Calibri" w:hAnsi="Calibri" w:cs="Calibri"/>
          <w:bCs/>
        </w:rPr>
        <w:t xml:space="preserve"> i 2</w:t>
      </w:r>
      <w:r w:rsidRPr="00CF2C28">
        <w:rPr>
          <w:rFonts w:ascii="Calibri" w:eastAsia="Calibri" w:hAnsi="Calibri" w:cs="Calibri"/>
          <w:bCs/>
          <w:i/>
          <w:iCs/>
        </w:rPr>
        <w:t>rπ</w:t>
      </w:r>
      <w:r w:rsidRPr="00CF2C28">
        <w:rPr>
          <w:rFonts w:ascii="Calibri" w:eastAsia="Calibri" w:hAnsi="Calibri" w:cs="Calibri"/>
          <w:bCs/>
        </w:rPr>
        <w:t>.</w:t>
      </w:r>
    </w:p>
    <w:p w14:paraId="7E47C466" w14:textId="77777777" w:rsidR="00CF2C28" w:rsidRPr="00CF2C28" w:rsidRDefault="00CF2C28" w:rsidP="00CF2C28">
      <w:pPr>
        <w:tabs>
          <w:tab w:val="left" w:pos="1215"/>
        </w:tabs>
        <w:spacing w:before="240"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Times New Roman"/>
          <w:noProof/>
        </w:rPr>
        <w:drawing>
          <wp:inline distT="0" distB="0" distL="0" distR="0" wp14:anchorId="14337D87" wp14:editId="16637259">
            <wp:extent cx="1524000" cy="1375364"/>
            <wp:effectExtent l="0" t="0" r="0" b="0"/>
            <wp:docPr id="15686" name="Slika 15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92" cy="13869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466F66" w14:textId="77777777" w:rsidR="00CF2C28" w:rsidRPr="00CF2C28" w:rsidRDefault="00CF2C28" w:rsidP="00CF2C28">
      <w:pPr>
        <w:spacing w:before="240"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Učitelj se pri razgovoru o mreži valjka može koristiti i slajdom 6 prezentacije (</w:t>
      </w:r>
      <w:r w:rsidRPr="00CF2C28">
        <w:rPr>
          <w:rFonts w:ascii="Calibri" w:eastAsia="Calibri" w:hAnsi="Calibri" w:cs="Calibri"/>
          <w:color w:val="7F7F7F"/>
        </w:rPr>
        <w:t>e-sfera: Geometrijska tijela -&gt; Valjak -&gt; e-Matematika -&gt; Valjak</w:t>
      </w:r>
      <w:r w:rsidRPr="00CF2C28">
        <w:rPr>
          <w:rFonts w:ascii="Calibri" w:eastAsia="Calibri" w:hAnsi="Calibri" w:cs="Calibri"/>
        </w:rPr>
        <w:t>).</w:t>
      </w:r>
    </w:p>
    <w:p w14:paraId="032C56BA" w14:textId="77777777" w:rsidR="00CF2C28" w:rsidRPr="00CF2C28" w:rsidRDefault="00CF2C28" w:rsidP="00CF2C28">
      <w:pPr>
        <w:spacing w:before="240" w:after="200" w:line="276" w:lineRule="auto"/>
        <w:rPr>
          <w:rFonts w:ascii="Calibri" w:eastAsia="Calibri" w:hAnsi="Calibri" w:cs="Calibri"/>
          <w:bCs/>
        </w:rPr>
      </w:pPr>
      <w:r w:rsidRPr="00CF2C28">
        <w:rPr>
          <w:rFonts w:ascii="Calibri" w:eastAsia="Calibri" w:hAnsi="Calibri" w:cs="Calibri"/>
          <w:bCs/>
        </w:rPr>
        <w:t>Učenici rješavaju nastavni listić (</w:t>
      </w:r>
      <w:r w:rsidRPr="00CF2C28">
        <w:rPr>
          <w:rFonts w:ascii="Calibri" w:eastAsia="Calibri" w:hAnsi="Calibri" w:cs="Calibri"/>
          <w:bCs/>
          <w:i/>
          <w:iCs/>
        </w:rPr>
        <w:t>Prilog 1</w:t>
      </w:r>
      <w:r w:rsidRPr="00CF2C28">
        <w:rPr>
          <w:rFonts w:ascii="Calibri" w:eastAsia="Calibri" w:hAnsi="Calibri" w:cs="Calibri"/>
          <w:bCs/>
        </w:rPr>
        <w:t>) istražujući na kojim se slikama nalaze mreže valjka, te crtaju mrežu valjka pri čemu je zadan polumjer baze i visina valjka (vrednovanje kao učenje).</w:t>
      </w:r>
    </w:p>
    <w:p w14:paraId="5707D9A9" w14:textId="77777777" w:rsidR="00CF2C28" w:rsidRPr="00CF2C28" w:rsidRDefault="00CF2C28" w:rsidP="00CF2C28">
      <w:pPr>
        <w:spacing w:before="240" w:after="20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Aktivnost 6 – Oplošje valjka</w:t>
      </w:r>
    </w:p>
    <w:p w14:paraId="63361C29" w14:textId="77777777" w:rsidR="00CF2C28" w:rsidRPr="00CF2C28" w:rsidRDefault="00CF2C28" w:rsidP="00CF2C28">
      <w:pPr>
        <w:tabs>
          <w:tab w:val="left" w:pos="6938"/>
        </w:tabs>
        <w:spacing w:before="240" w:after="200" w:line="276" w:lineRule="auto"/>
        <w:rPr>
          <w:rFonts w:ascii="Calibri" w:eastAsia="Calibri" w:hAnsi="Calibri" w:cs="Times New Roman"/>
          <w:noProof/>
          <w:lang w:eastAsia="hr-HR"/>
        </w:rPr>
      </w:pPr>
      <w:r w:rsidRPr="00CF2C28">
        <w:rPr>
          <w:rFonts w:ascii="Calibri" w:eastAsia="Calibri" w:hAnsi="Calibri" w:cs="Times New Roman"/>
          <w:b/>
          <w:noProof/>
          <w:lang w:eastAsia="hr-HR"/>
        </w:rPr>
        <w:t>Oplošje geometrijskog tijela</w:t>
      </w:r>
      <w:r w:rsidRPr="00CF2C28">
        <w:rPr>
          <w:rFonts w:ascii="Calibri" w:eastAsia="Calibri" w:hAnsi="Calibri" w:cs="Times New Roman"/>
          <w:noProof/>
          <w:lang w:eastAsia="hr-HR"/>
        </w:rPr>
        <w:t xml:space="preserve"> je zbroj površina svih strana (ploha) kojima je to tijelo omeđeno.</w:t>
      </w:r>
    </w:p>
    <w:p w14:paraId="2DE333BA" w14:textId="77777777" w:rsidR="00CF2C28" w:rsidRPr="00CF2C28" w:rsidRDefault="00CF2C28" w:rsidP="00CF2C28">
      <w:pPr>
        <w:tabs>
          <w:tab w:val="left" w:pos="6938"/>
        </w:tabs>
        <w:spacing w:before="240"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Times New Roman"/>
          <w:noProof/>
          <w:lang w:eastAsia="hr-HR"/>
        </w:rPr>
        <w:lastRenderedPageBreak/>
        <w:t>Učitelj napominje kako se oplošje geometrijskog tijela najlakšte odredi pomoću mreže tog tijela.</w:t>
      </w:r>
    </w:p>
    <w:p w14:paraId="00443074" w14:textId="77777777" w:rsidR="00CF2C28" w:rsidRPr="00CF2C28" w:rsidRDefault="00CF2C28" w:rsidP="00CF2C28">
      <w:pPr>
        <w:spacing w:before="240"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8480" behindDoc="0" locked="0" layoutInCell="1" allowOverlap="1" wp14:anchorId="00266CB2" wp14:editId="5D248A28">
            <wp:simplePos x="0" y="0"/>
            <wp:positionH relativeFrom="column">
              <wp:posOffset>3810</wp:posOffset>
            </wp:positionH>
            <wp:positionV relativeFrom="paragraph">
              <wp:posOffset>23495</wp:posOffset>
            </wp:positionV>
            <wp:extent cx="1524000" cy="1421130"/>
            <wp:effectExtent l="0" t="0" r="0" b="7620"/>
            <wp:wrapSquare wrapText="bothSides"/>
            <wp:docPr id="15687" name="Slika 15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42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F2C28">
        <w:rPr>
          <w:rFonts w:ascii="Calibri" w:eastAsia="Calibri" w:hAnsi="Calibri" w:cs="Calibri"/>
        </w:rPr>
        <w:tab/>
      </w:r>
      <w:r w:rsidRPr="00CF2C28">
        <w:rPr>
          <w:rFonts w:ascii="Calibri" w:eastAsia="Calibri" w:hAnsi="Calibri" w:cs="Calibri"/>
        </w:rPr>
        <w:tab/>
      </w:r>
    </w:p>
    <w:p w14:paraId="5303895D" w14:textId="77777777" w:rsidR="00CF2C28" w:rsidRPr="00CF2C28" w:rsidRDefault="00CF2C28" w:rsidP="00CF2C28">
      <w:pPr>
        <w:tabs>
          <w:tab w:val="left" w:pos="3686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  <w:r w:rsidRPr="00CF2C28">
        <w:rPr>
          <w:rFonts w:ascii="Calibri" w:eastAsia="Calibri" w:hAnsi="Calibri" w:cs="Calibri"/>
        </w:rPr>
        <w:tab/>
      </w:r>
      <w:r w:rsidRPr="00CF2C28">
        <w:rPr>
          <w:rFonts w:ascii="Calibri" w:eastAsia="Calibri" w:hAnsi="Calibri" w:cs="Times New Roman"/>
          <w:noProof/>
          <w:lang w:eastAsia="hr-HR"/>
        </w:rPr>
        <w:t xml:space="preserve">                        </w:t>
      </w:r>
    </w:p>
    <w:p w14:paraId="49B9899B" w14:textId="77777777" w:rsidR="00CF2C28" w:rsidRPr="00CF2C28" w:rsidRDefault="00CF2C28" w:rsidP="00CF2C28">
      <w:pPr>
        <w:tabs>
          <w:tab w:val="left" w:pos="4395"/>
        </w:tabs>
        <w:spacing w:after="0" w:line="276" w:lineRule="auto"/>
        <w:rPr>
          <w:rFonts w:ascii="Calibri" w:eastAsia="Calibri" w:hAnsi="Calibri" w:cs="Times New Roman"/>
          <w:b/>
          <w:bCs/>
          <w:noProof/>
          <w:color w:val="0070C0"/>
          <w:lang w:eastAsia="hr-HR"/>
        </w:rPr>
      </w:pPr>
      <w:r w:rsidRPr="00CF2C28">
        <w:rPr>
          <w:rFonts w:ascii="Calibri" w:eastAsia="Calibri" w:hAnsi="Calibri" w:cs="Times New Roman"/>
          <w:noProof/>
          <w:lang w:eastAsia="hr-HR"/>
        </w:rPr>
        <w:t xml:space="preserve"> </w:t>
      </w:r>
      <w:r w:rsidRPr="00CF2C28">
        <w:rPr>
          <w:rFonts w:ascii="Calibri" w:eastAsia="Calibri" w:hAnsi="Calibri" w:cs="Times New Roman"/>
          <w:noProof/>
          <w:lang w:eastAsia="hr-HR"/>
        </w:rPr>
        <w:tab/>
      </w:r>
      <w:r w:rsidRPr="00CF2C28">
        <w:rPr>
          <w:rFonts w:ascii="Calibri" w:eastAsia="Calibri" w:hAnsi="Calibri" w:cs="Calibri"/>
          <w:b/>
          <w:position w:val="-6"/>
          <w:lang w:val="en-US"/>
        </w:rPr>
        <w:object w:dxaOrig="940" w:dyaOrig="260" w14:anchorId="20675F67">
          <v:shape id="_x0000_i1026" type="#_x0000_t75" style="width:47.75pt;height:12.45pt" o:ole="">
            <v:imagedata r:id="rId12" o:title=""/>
          </v:shape>
          <o:OLEObject Type="Embed" ProgID="Equation.DSMT4" ShapeID="_x0000_i1026" DrawAspect="Content" ObjectID="_1693495623" r:id="rId13"/>
        </w:object>
      </w:r>
    </w:p>
    <w:p w14:paraId="6DE0D8D8" w14:textId="77777777" w:rsidR="00CF2C28" w:rsidRPr="00CF2C28" w:rsidRDefault="00CF2C28" w:rsidP="00CF2C28">
      <w:pPr>
        <w:tabs>
          <w:tab w:val="left" w:pos="4395"/>
        </w:tabs>
        <w:spacing w:after="0" w:line="276" w:lineRule="auto"/>
        <w:rPr>
          <w:rFonts w:ascii="Calibri" w:eastAsia="Calibri" w:hAnsi="Calibri" w:cs="Calibri"/>
          <w:b/>
          <w:lang w:val="en-US"/>
        </w:rPr>
      </w:pPr>
      <w:r w:rsidRPr="00CF2C28">
        <w:rPr>
          <w:rFonts w:ascii="Calibri" w:eastAsia="Calibri" w:hAnsi="Calibri" w:cs="Times New Roman"/>
          <w:i/>
          <w:iCs/>
          <w:noProof/>
          <w:color w:val="0070C0"/>
          <w:lang w:eastAsia="hr-HR"/>
        </w:rPr>
        <w:t xml:space="preserve">            </w:t>
      </w:r>
      <w:r w:rsidRPr="00CF2C28">
        <w:rPr>
          <w:rFonts w:ascii="Calibri" w:eastAsia="Calibri" w:hAnsi="Calibri" w:cs="Times New Roman"/>
          <w:i/>
          <w:iCs/>
          <w:noProof/>
          <w:color w:val="0070C0"/>
          <w:lang w:eastAsia="hr-HR"/>
        </w:rPr>
        <w:tab/>
      </w:r>
      <w:r w:rsidRPr="00CF2C28">
        <w:rPr>
          <w:rFonts w:ascii="Calibri" w:eastAsia="Calibri" w:hAnsi="Calibri" w:cs="Calibri"/>
          <w:b/>
          <w:position w:val="-6"/>
          <w:lang w:val="en-US"/>
        </w:rPr>
        <w:object w:dxaOrig="1400" w:dyaOrig="300" w14:anchorId="38C3C331">
          <v:shape id="_x0000_i1027" type="#_x0000_t75" style="width:71.3pt;height:14.55pt" o:ole="">
            <v:imagedata r:id="rId14" o:title=""/>
          </v:shape>
          <o:OLEObject Type="Embed" ProgID="Equation.DSMT4" ShapeID="_x0000_i1027" DrawAspect="Content" ObjectID="_1693495624" r:id="rId15"/>
        </w:object>
      </w:r>
    </w:p>
    <w:p w14:paraId="65EBD8FE" w14:textId="77777777" w:rsidR="00CF2C28" w:rsidRPr="00CF2C28" w:rsidRDefault="00CF2C28" w:rsidP="00CF2C28">
      <w:pPr>
        <w:tabs>
          <w:tab w:val="left" w:pos="4395"/>
        </w:tabs>
        <w:spacing w:after="0" w:line="276" w:lineRule="auto"/>
        <w:rPr>
          <w:rFonts w:ascii="Calibri" w:eastAsia="Calibri" w:hAnsi="Calibri" w:cs="Times New Roman"/>
          <w:noProof/>
          <w:color w:val="0070C0"/>
          <w:lang w:eastAsia="hr-HR"/>
        </w:rPr>
      </w:pPr>
      <w:r w:rsidRPr="00CF2C28">
        <w:rPr>
          <w:rFonts w:ascii="Calibri" w:eastAsia="Calibri" w:hAnsi="Calibri" w:cs="Calibri"/>
          <w:b/>
          <w:lang w:val="en-US"/>
        </w:rPr>
        <w:tab/>
      </w:r>
      <w:r w:rsidRPr="00CF2C28">
        <w:rPr>
          <w:rFonts w:ascii="Calibri" w:eastAsia="Calibri" w:hAnsi="Calibri" w:cs="Calibri"/>
          <w:b/>
          <w:position w:val="-12"/>
          <w:lang w:val="en-US"/>
        </w:rPr>
        <w:object w:dxaOrig="1300" w:dyaOrig="360" w14:anchorId="4924014C">
          <v:shape id="_x0000_i1028" type="#_x0000_t75" style="width:65.75pt;height:18pt" o:ole="">
            <v:imagedata r:id="rId16" o:title=""/>
          </v:shape>
          <o:OLEObject Type="Embed" ProgID="Equation.DSMT4" ShapeID="_x0000_i1028" DrawAspect="Content" ObjectID="_1693495625" r:id="rId17"/>
        </w:object>
      </w:r>
    </w:p>
    <w:p w14:paraId="23F0724D" w14:textId="77777777" w:rsidR="00CF2C28" w:rsidRPr="00CF2C28" w:rsidRDefault="00CF2C28" w:rsidP="00CF2C28">
      <w:pPr>
        <w:tabs>
          <w:tab w:val="left" w:pos="4253"/>
        </w:tabs>
        <w:spacing w:before="240" w:after="200" w:line="276" w:lineRule="auto"/>
        <w:rPr>
          <w:rFonts w:ascii="Calibri" w:eastAsia="Calibri" w:hAnsi="Calibri" w:cs="Calibri"/>
        </w:rPr>
      </w:pPr>
    </w:p>
    <w:p w14:paraId="5A5DA845" w14:textId="77777777" w:rsidR="00CF2C28" w:rsidRPr="00CF2C28" w:rsidRDefault="00CF2C28" w:rsidP="00CF2C28">
      <w:pPr>
        <w:spacing w:before="240"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Uz razgovor s učenicima na </w:t>
      </w:r>
      <w:r w:rsidRPr="00CF2C28">
        <w:rPr>
          <w:rFonts w:ascii="Calibri" w:eastAsia="Calibri" w:hAnsi="Calibri" w:cs="Calibri"/>
          <w:i/>
        </w:rPr>
        <w:t>Primjeru 19.</w:t>
      </w:r>
      <w:r w:rsidRPr="00CF2C28">
        <w:rPr>
          <w:rFonts w:ascii="Calibri" w:eastAsia="Calibri" w:hAnsi="Calibri" w:cs="Calibri"/>
        </w:rPr>
        <w:t xml:space="preserve"> učitelj pokazuje kako izračunati oplošje limenke čiji je oblik valjka pri čemu je zadan polumjer i visina.</w:t>
      </w:r>
    </w:p>
    <w:p w14:paraId="560D5707" w14:textId="77777777" w:rsidR="00CF2C28" w:rsidRPr="00CF2C28" w:rsidRDefault="00CF2C28" w:rsidP="00CF2C28">
      <w:pPr>
        <w:spacing w:before="240"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Učenici samostalno rješavaju zadatke 267.a, 268.c, 269.a, 273.  i provjeravaju ispravnost rješenja. Učitelj pomaže, usmjerava i provjerava ispravnost postupka i rješenja (vrednovanje kao učenje).</w:t>
      </w:r>
    </w:p>
    <w:p w14:paraId="58D079F7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0E3CB13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Listići za vrednovanje kao učenje: Pr.1.  </w:t>
      </w:r>
    </w:p>
    <w:p w14:paraId="4DF289A5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Listići za vrednovanje za učenje: Pr.1. i Listići za vrednovanje za </w:t>
      </w:r>
      <w:proofErr w:type="spellStart"/>
      <w:r w:rsidRPr="00CF2C28">
        <w:rPr>
          <w:rFonts w:ascii="Calibri" w:eastAsia="Calibri" w:hAnsi="Calibri" w:cs="Calibri"/>
        </w:rPr>
        <w:t>učenje_općenito</w:t>
      </w:r>
      <w:proofErr w:type="spellEnd"/>
      <w:r w:rsidRPr="00CF2C28">
        <w:rPr>
          <w:rFonts w:ascii="Calibri" w:eastAsia="Calibri" w:hAnsi="Calibri" w:cs="Calibri"/>
        </w:rPr>
        <w:t>:  Pr.1. – Pr.5.</w:t>
      </w:r>
    </w:p>
    <w:p w14:paraId="6C974E70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3A9142E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Primjeri vrednovanja</w:t>
      </w:r>
    </w:p>
    <w:p w14:paraId="0877D4FF" w14:textId="77777777" w:rsidR="00CF2C28" w:rsidRPr="00CF2C28" w:rsidRDefault="00CF2C28" w:rsidP="00CF2C28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Vrednovanje kao učenje: </w:t>
      </w:r>
    </w:p>
    <w:p w14:paraId="7832FB86" w14:textId="77777777" w:rsidR="00CF2C28" w:rsidRPr="00CF2C28" w:rsidRDefault="00CF2C28" w:rsidP="00CF2C28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Aktivnosti 2 – 6   – </w:t>
      </w:r>
      <w:proofErr w:type="spellStart"/>
      <w:r w:rsidRPr="00CF2C28">
        <w:rPr>
          <w:rFonts w:ascii="Calibri" w:eastAsia="Calibri" w:hAnsi="Calibri" w:cs="Calibri"/>
        </w:rPr>
        <w:t>samovrednovanje</w:t>
      </w:r>
      <w:proofErr w:type="spellEnd"/>
      <w:r w:rsidRPr="00CF2C28">
        <w:rPr>
          <w:rFonts w:ascii="Calibri" w:eastAsia="Calibri" w:hAnsi="Calibri" w:cs="Calibri"/>
        </w:rPr>
        <w:t xml:space="preserve"> ispravnosti rješavanja zadataka</w:t>
      </w:r>
    </w:p>
    <w:p w14:paraId="56E8290E" w14:textId="77777777" w:rsidR="00CF2C28" w:rsidRPr="00CF2C28" w:rsidRDefault="00CF2C28" w:rsidP="00CF2C28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Aktivnost 6 – listići za vrednovanje za učenje</w:t>
      </w:r>
    </w:p>
    <w:p w14:paraId="237BF526" w14:textId="77777777" w:rsidR="00CF2C28" w:rsidRPr="00CF2C28" w:rsidRDefault="00CF2C28" w:rsidP="00CF2C28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Vrednovanje za učenje:</w:t>
      </w:r>
    </w:p>
    <w:p w14:paraId="65787E55" w14:textId="77777777" w:rsidR="00CF2C28" w:rsidRPr="00CF2C28" w:rsidRDefault="00CF2C28" w:rsidP="00CF2C28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Aktivnost 1 – prikupljanje informacija o prethodnim znanjima</w:t>
      </w:r>
    </w:p>
    <w:p w14:paraId="5A936050" w14:textId="77777777" w:rsidR="00CF2C28" w:rsidRPr="00CF2C28" w:rsidRDefault="00CF2C28" w:rsidP="00CF2C28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Aktivnost 6 – listići za vrednovanje za učenje  </w:t>
      </w:r>
    </w:p>
    <w:p w14:paraId="62E2CA4E" w14:textId="77777777" w:rsidR="00CF2C28" w:rsidRPr="00CF2C28" w:rsidRDefault="00CF2C28" w:rsidP="00CF2C28">
      <w:pPr>
        <w:spacing w:after="0" w:line="240" w:lineRule="auto"/>
        <w:ind w:left="720"/>
        <w:contextualSpacing/>
        <w:rPr>
          <w:rFonts w:ascii="Calibri" w:eastAsia="Calibri" w:hAnsi="Calibri" w:cs="Calibri"/>
          <w:b/>
        </w:rPr>
      </w:pPr>
    </w:p>
    <w:p w14:paraId="31780C18" w14:textId="77777777" w:rsidR="00CF2C28" w:rsidRPr="00CF2C28" w:rsidRDefault="00CF2C28" w:rsidP="00CF2C28">
      <w:pPr>
        <w:spacing w:after="0" w:line="240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6574D4ED" w14:textId="77777777" w:rsidR="00CF2C28" w:rsidRPr="00CF2C28" w:rsidRDefault="00CF2C28" w:rsidP="00CF2C28">
      <w:pPr>
        <w:spacing w:after="0" w:line="240" w:lineRule="auto"/>
        <w:rPr>
          <w:rFonts w:ascii="Calibri" w:eastAsia="Calibri" w:hAnsi="Calibri" w:cs="Calibri"/>
          <w:b/>
        </w:rPr>
      </w:pPr>
    </w:p>
    <w:p w14:paraId="4E196AA1" w14:textId="77777777" w:rsidR="00CF2C28" w:rsidRPr="00CF2C28" w:rsidRDefault="00CF2C28" w:rsidP="00CF2C28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</w:rPr>
        <w:t>Aktivnost 5 (</w:t>
      </w:r>
      <w:r w:rsidRPr="00CF2C28">
        <w:rPr>
          <w:rFonts w:ascii="Calibri" w:eastAsia="Calibri" w:hAnsi="Calibri" w:cs="Calibri"/>
          <w:i/>
        </w:rPr>
        <w:t>Prilog 1</w:t>
      </w:r>
      <w:r w:rsidRPr="00CF2C28">
        <w:rPr>
          <w:rFonts w:ascii="Calibri" w:eastAsia="Calibri" w:hAnsi="Calibri" w:cs="Calibri"/>
        </w:rPr>
        <w:t xml:space="preserve">) </w:t>
      </w:r>
    </w:p>
    <w:p w14:paraId="401C76DC" w14:textId="77777777" w:rsidR="00CF2C28" w:rsidRPr="00CF2C28" w:rsidRDefault="00CF2C28" w:rsidP="00CF2C28">
      <w:pPr>
        <w:spacing w:after="0" w:line="240" w:lineRule="auto"/>
        <w:rPr>
          <w:rFonts w:ascii="Calibri" w:eastAsia="Calibri" w:hAnsi="Calibri" w:cs="Calibri"/>
          <w:b/>
        </w:rPr>
      </w:pPr>
    </w:p>
    <w:p w14:paraId="1F089DA1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Aktivnosti u kojima je vidljiva interdisciplinarnost</w:t>
      </w:r>
    </w:p>
    <w:p w14:paraId="2893FCCF" w14:textId="77777777" w:rsidR="00CF2C28" w:rsidRPr="00CF2C28" w:rsidRDefault="00CF2C28" w:rsidP="00CF2C28">
      <w:pPr>
        <w:numPr>
          <w:ilvl w:val="0"/>
          <w:numId w:val="9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</w:rPr>
        <w:t>Aktivnost 6, domaća zadaća – svakodnevni život</w:t>
      </w:r>
    </w:p>
    <w:p w14:paraId="50566A70" w14:textId="77777777" w:rsidR="00CF2C28" w:rsidRPr="00CF2C28" w:rsidRDefault="00CF2C28" w:rsidP="00CF2C28">
      <w:pPr>
        <w:spacing w:after="0" w:line="240" w:lineRule="auto"/>
        <w:rPr>
          <w:rFonts w:ascii="Calibri" w:eastAsia="Calibri" w:hAnsi="Calibri" w:cs="Calibri"/>
          <w:b/>
        </w:rPr>
      </w:pPr>
    </w:p>
    <w:p w14:paraId="1E3E3157" w14:textId="77777777" w:rsidR="00CF2C28" w:rsidRPr="00CF2C28" w:rsidRDefault="00CF2C28" w:rsidP="00CF2C28">
      <w:pPr>
        <w:spacing w:after="0" w:line="240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Aktivnosti koje obuhvaćaju prilagodbu za učenike s teškoćama</w:t>
      </w:r>
    </w:p>
    <w:p w14:paraId="52F7AA99" w14:textId="77777777" w:rsidR="00CF2C28" w:rsidRPr="00CF2C28" w:rsidRDefault="00CF2C28" w:rsidP="00CF2C28">
      <w:pPr>
        <w:spacing w:after="0" w:line="240" w:lineRule="auto"/>
        <w:rPr>
          <w:rFonts w:ascii="Calibri" w:eastAsia="Calibri" w:hAnsi="Calibri" w:cs="Calibri"/>
          <w:b/>
        </w:rPr>
      </w:pPr>
    </w:p>
    <w:p w14:paraId="0258A12D" w14:textId="77777777" w:rsidR="00CF2C28" w:rsidRPr="00CF2C28" w:rsidRDefault="00CF2C28" w:rsidP="00CF2C28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</w:rPr>
        <w:t xml:space="preserve">T. Djaković, L. Havranek </w:t>
      </w:r>
      <w:proofErr w:type="spellStart"/>
      <w:r w:rsidRPr="00CF2C28">
        <w:rPr>
          <w:rFonts w:ascii="Calibri" w:eastAsia="Calibri" w:hAnsi="Calibri" w:cs="Calibri"/>
        </w:rPr>
        <w:t>Bijuković</w:t>
      </w:r>
      <w:proofErr w:type="spellEnd"/>
      <w:r w:rsidRPr="00CF2C28">
        <w:rPr>
          <w:rFonts w:ascii="Calibri" w:eastAsia="Calibri" w:hAnsi="Calibri" w:cs="Calibri"/>
        </w:rPr>
        <w:t xml:space="preserve">, </w:t>
      </w:r>
      <w:proofErr w:type="spellStart"/>
      <w:r w:rsidRPr="00CF2C28">
        <w:rPr>
          <w:rFonts w:ascii="Calibri" w:eastAsia="Calibri" w:hAnsi="Calibri" w:cs="Calibri"/>
        </w:rPr>
        <w:t>Lj</w:t>
      </w:r>
      <w:proofErr w:type="spellEnd"/>
      <w:r w:rsidRPr="00CF2C28">
        <w:rPr>
          <w:rFonts w:ascii="Calibri" w:eastAsia="Calibri" w:hAnsi="Calibri" w:cs="Calibri"/>
        </w:rPr>
        <w:t xml:space="preserve">. </w:t>
      </w:r>
      <w:proofErr w:type="spellStart"/>
      <w:r w:rsidRPr="00CF2C28">
        <w:rPr>
          <w:rFonts w:ascii="Calibri" w:eastAsia="Calibri" w:hAnsi="Calibri" w:cs="Calibri"/>
        </w:rPr>
        <w:t>Peretin</w:t>
      </w:r>
      <w:proofErr w:type="spellEnd"/>
      <w:r w:rsidRPr="00CF2C28">
        <w:rPr>
          <w:rFonts w:ascii="Calibri" w:eastAsia="Calibri" w:hAnsi="Calibri" w:cs="Calibri"/>
        </w:rPr>
        <w:t>, K. Vučić: Matematika 8 – udžbenik za pomoć u učenju matematike –</w:t>
      </w:r>
    </w:p>
    <w:p w14:paraId="1D2BFCEA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Aktivnosti za motiviranje i rad s darovitim učenicima</w:t>
      </w:r>
    </w:p>
    <w:p w14:paraId="3B924E04" w14:textId="77777777" w:rsidR="00CF2C28" w:rsidRPr="00CF2C28" w:rsidRDefault="00CF2C28" w:rsidP="00CF2C28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CF2C28">
        <w:rPr>
          <w:rFonts w:ascii="Calibri" w:eastAsia="Calibri" w:hAnsi="Calibri" w:cs="Calibri"/>
        </w:rPr>
        <w:t xml:space="preserve">Z. </w:t>
      </w:r>
      <w:proofErr w:type="spellStart"/>
      <w:r w:rsidRPr="00CF2C28">
        <w:rPr>
          <w:rFonts w:ascii="Calibri" w:eastAsia="Calibri" w:hAnsi="Calibri" w:cs="Calibri"/>
        </w:rPr>
        <w:t>Martinec</w:t>
      </w:r>
      <w:proofErr w:type="spellEnd"/>
      <w:r w:rsidRPr="00CF2C28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76C7B1FD" w14:textId="77777777" w:rsidR="00CF2C28" w:rsidRPr="00CF2C28" w:rsidRDefault="00CF2C28" w:rsidP="00CF2C28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CF2C28">
        <w:rPr>
          <w:rFonts w:ascii="Calibri" w:eastAsia="Calibri" w:hAnsi="Calibri" w:cs="Calibri"/>
        </w:rPr>
        <w:t>M.Muštra</w:t>
      </w:r>
      <w:proofErr w:type="spellEnd"/>
      <w:r w:rsidRPr="00CF2C28">
        <w:rPr>
          <w:rFonts w:ascii="Calibri" w:eastAsia="Calibri" w:hAnsi="Calibri" w:cs="Calibri"/>
        </w:rPr>
        <w:t xml:space="preserve">: Dodatna nastava matematike za 8.razred – </w:t>
      </w:r>
    </w:p>
    <w:p w14:paraId="66041C23" w14:textId="77777777" w:rsidR="00CF2C28" w:rsidRPr="00CF2C28" w:rsidRDefault="00CF2C28" w:rsidP="00CF2C28">
      <w:pPr>
        <w:spacing w:before="200"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  <w:b/>
          <w:bCs/>
        </w:rPr>
        <w:t>Domaća zadaća</w:t>
      </w:r>
    </w:p>
    <w:p w14:paraId="46B853D7" w14:textId="77777777" w:rsidR="00CF2C28" w:rsidRPr="00CF2C28" w:rsidRDefault="00CF2C28" w:rsidP="00CF2C28">
      <w:pPr>
        <w:numPr>
          <w:ilvl w:val="0"/>
          <w:numId w:val="12"/>
        </w:numPr>
        <w:spacing w:before="200" w:after="20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263., 265., 266.b, 271., 274.</w:t>
      </w:r>
    </w:p>
    <w:p w14:paraId="287532E1" w14:textId="77777777" w:rsidR="00CF2C28" w:rsidRPr="00CF2C28" w:rsidRDefault="00CF2C28" w:rsidP="00CF2C28">
      <w:pPr>
        <w:spacing w:before="200"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332D9810" w14:textId="77777777" w:rsidR="00CF2C28" w:rsidRPr="00CF2C28" w:rsidRDefault="00CF2C28" w:rsidP="00CF2C28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CF2C28">
        <w:rPr>
          <w:rFonts w:ascii="Calibri" w:eastAsia="Calibri" w:hAnsi="Calibri" w:cs="Calibri"/>
          <w:b/>
          <w:color w:val="00B0F0"/>
        </w:rPr>
        <w:t>Valjak (2)</w:t>
      </w:r>
    </w:p>
    <w:p w14:paraId="772F6BBC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Aktivnost 1 – Ponavljanje</w:t>
      </w:r>
    </w:p>
    <w:p w14:paraId="714507E6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Cs/>
        </w:rPr>
      </w:pPr>
    </w:p>
    <w:p w14:paraId="004D0575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CF2C28">
        <w:rPr>
          <w:rFonts w:ascii="Calibri" w:eastAsia="Calibri" w:hAnsi="Calibri" w:cs="Calibri"/>
        </w:rPr>
        <w:t>miskoncepcijama</w:t>
      </w:r>
      <w:proofErr w:type="spellEnd"/>
      <w:r w:rsidRPr="00CF2C28">
        <w:rPr>
          <w:rFonts w:ascii="Calibri" w:eastAsia="Calibri" w:hAnsi="Calibri" w:cs="Calibri"/>
        </w:rPr>
        <w:t xml:space="preserve"> učenika o valjku (vrednovanje za učenje).</w:t>
      </w:r>
    </w:p>
    <w:p w14:paraId="25D71992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Učenici odgovaraju na pitanja iz rubrike Jeste li razumjeli? </w:t>
      </w:r>
    </w:p>
    <w:p w14:paraId="47FCB521" w14:textId="77777777" w:rsidR="00CF2C28" w:rsidRPr="00CF2C28" w:rsidRDefault="00CF2C28" w:rsidP="00CF2C28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Navedite neke predmete iz svoje okolice koji imaju oblik valjka.</w:t>
      </w:r>
    </w:p>
    <w:p w14:paraId="44BD98F7" w14:textId="77777777" w:rsidR="00CF2C28" w:rsidRPr="00CF2C28" w:rsidRDefault="00CF2C28" w:rsidP="00CF2C28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Koliko izvodnica ima valjak?</w:t>
      </w:r>
    </w:p>
    <w:p w14:paraId="38A21DBD" w14:textId="77777777" w:rsidR="00CF2C28" w:rsidRPr="00CF2C28" w:rsidRDefault="00CF2C28" w:rsidP="00CF2C28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Kakav oblik imaju presjeci usporedni s osi uspravnog valjka? Jesu li svi iste površine? Koji je od tih presjeka najveći?</w:t>
      </w:r>
    </w:p>
    <w:p w14:paraId="3E5BA59D" w14:textId="77777777" w:rsidR="00CF2C28" w:rsidRPr="00CF2C28" w:rsidRDefault="00CF2C28" w:rsidP="00CF2C28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Kakav se presjek dobiva kada se uspravni valjak presječe ravninom koja je usporedna s bazama?</w:t>
      </w:r>
    </w:p>
    <w:p w14:paraId="5CED5C96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905DD8E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bCs/>
        </w:rPr>
      </w:pPr>
      <w:r w:rsidRPr="00CF2C28">
        <w:rPr>
          <w:rFonts w:ascii="Calibri" w:eastAsia="Calibri" w:hAnsi="Calibri" w:cs="Calibri"/>
          <w:b/>
          <w:bCs/>
        </w:rPr>
        <w:t>Aktivnost 2 – Volumen valjka</w:t>
      </w:r>
    </w:p>
    <w:p w14:paraId="11115C1E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207A1F8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  <w:b/>
        </w:rPr>
        <w:t>Volumen geometrijskog tijela</w:t>
      </w:r>
      <w:r w:rsidRPr="00CF2C28">
        <w:rPr>
          <w:rFonts w:ascii="Calibri" w:eastAsia="Calibri" w:hAnsi="Calibri" w:cs="Calibri"/>
        </w:rPr>
        <w:t xml:space="preserve"> je veličina prostora kojeg to tijelo zauzima. Računamo ga na isti način kao i volumen prizme.</w:t>
      </w:r>
    </w:p>
    <w:p w14:paraId="59DD9457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490A101" w14:textId="77777777" w:rsidR="00CF2C28" w:rsidRPr="00CF2C28" w:rsidRDefault="00CF2C28" w:rsidP="00CF2C28">
      <w:pPr>
        <w:tabs>
          <w:tab w:val="left" w:pos="567"/>
        </w:tabs>
        <w:spacing w:after="0" w:line="276" w:lineRule="auto"/>
        <w:rPr>
          <w:rFonts w:ascii="Calibri" w:eastAsia="Calibri" w:hAnsi="Calibri" w:cs="Calibri"/>
          <w:b/>
          <w:lang w:val="en-US"/>
        </w:rPr>
      </w:pPr>
      <w:r w:rsidRPr="00CF2C28">
        <w:rPr>
          <w:rFonts w:ascii="Calibri" w:eastAsia="Calibri" w:hAnsi="Calibri" w:cs="Calibri"/>
          <w:b/>
          <w:lang w:val="en-US"/>
        </w:rPr>
        <w:tab/>
      </w:r>
      <w:r w:rsidRPr="00CF2C28">
        <w:rPr>
          <w:rFonts w:ascii="Calibri" w:eastAsia="Calibri" w:hAnsi="Calibri" w:cs="Calibri"/>
          <w:b/>
          <w:position w:val="-4"/>
          <w:lang w:val="en-US"/>
        </w:rPr>
        <w:object w:dxaOrig="720" w:dyaOrig="220" w14:anchorId="055299EE">
          <v:shape id="_x0000_i1029" type="#_x0000_t75" style="width:36pt;height:10.4pt" o:ole="">
            <v:imagedata r:id="rId18" o:title=""/>
          </v:shape>
          <o:OLEObject Type="Embed" ProgID="Equation.DSMT4" ShapeID="_x0000_i1029" DrawAspect="Content" ObjectID="_1693495626" r:id="rId19"/>
        </w:object>
      </w:r>
    </w:p>
    <w:p w14:paraId="5B7D5D35" w14:textId="77777777" w:rsidR="00CF2C28" w:rsidRPr="00CF2C28" w:rsidRDefault="00CF2C28" w:rsidP="00CF2C28">
      <w:pPr>
        <w:tabs>
          <w:tab w:val="left" w:pos="567"/>
        </w:tabs>
        <w:spacing w:after="0" w:line="276" w:lineRule="auto"/>
        <w:ind w:firstLine="360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  <w:b/>
          <w:lang w:val="en-US"/>
        </w:rPr>
        <w:tab/>
      </w:r>
      <w:r w:rsidRPr="00CF2C28">
        <w:rPr>
          <w:rFonts w:ascii="Calibri" w:eastAsia="Calibri" w:hAnsi="Calibri" w:cs="Calibri"/>
          <w:b/>
          <w:position w:val="-6"/>
          <w:lang w:val="en-US"/>
        </w:rPr>
        <w:object w:dxaOrig="800" w:dyaOrig="300" w14:anchorId="4CE7E05B">
          <v:shape id="_x0000_i1030" type="#_x0000_t75" style="width:41.55pt;height:14.55pt" o:ole="">
            <v:imagedata r:id="rId20" o:title=""/>
          </v:shape>
          <o:OLEObject Type="Embed" ProgID="Equation.DSMT4" ShapeID="_x0000_i1030" DrawAspect="Content" ObjectID="_1693495627" r:id="rId21"/>
        </w:object>
      </w:r>
    </w:p>
    <w:p w14:paraId="736D9CC8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Times New Roman" w:hAnsi="Calibri" w:cs="Calibri"/>
          <w:b/>
          <w:bCs/>
          <w:iCs/>
          <w:color w:val="0070C0"/>
        </w:rPr>
      </w:pPr>
    </w:p>
    <w:p w14:paraId="4F249F63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Uz razgovor s učenicima na </w:t>
      </w:r>
      <w:r w:rsidRPr="00CF2C28">
        <w:rPr>
          <w:rFonts w:ascii="Calibri" w:eastAsia="Calibri" w:hAnsi="Calibri" w:cs="Calibri"/>
          <w:i/>
        </w:rPr>
        <w:t>Primjeru 20.</w:t>
      </w:r>
      <w:r w:rsidRPr="00CF2C28">
        <w:rPr>
          <w:rFonts w:ascii="Calibri" w:eastAsia="Calibri" w:hAnsi="Calibri" w:cs="Calibri"/>
        </w:rPr>
        <w:t xml:space="preserve"> učitelj pokazuje kako izračunati volumen limenke iz prethodnog primjera.</w:t>
      </w:r>
    </w:p>
    <w:p w14:paraId="4B03872F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165F754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Učenici samostalno rješavaju zadatak 277.a i provjeravaju ispravnost rješenja. Učitelj pomaže, usmjerava i provjerava ispravnost postupka i rješenja (vrednovanje kao učenje).</w:t>
      </w:r>
    </w:p>
    <w:p w14:paraId="1FCE48E1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7CEA0C7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Aktivnost 3 – Valjak kao rotacijsko tijelo</w:t>
      </w:r>
    </w:p>
    <w:p w14:paraId="5CFABF3E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Cs/>
        </w:rPr>
      </w:pPr>
      <w:r w:rsidRPr="00CF2C28">
        <w:rPr>
          <w:rFonts w:ascii="Calibri" w:eastAsia="Calibri" w:hAnsi="Calibri" w:cs="Calibri"/>
          <w:bCs/>
        </w:rPr>
        <w:t xml:space="preserve">Učitelj pomoću animacije </w:t>
      </w:r>
      <w:r w:rsidRPr="00CF2C28">
        <w:rPr>
          <w:rFonts w:ascii="Calibri" w:eastAsia="Calibri" w:hAnsi="Calibri" w:cs="Calibri"/>
        </w:rPr>
        <w:t>(</w:t>
      </w:r>
      <w:r w:rsidRPr="00CF2C28">
        <w:rPr>
          <w:rFonts w:ascii="Calibri" w:eastAsia="Calibri" w:hAnsi="Calibri" w:cs="Calibri"/>
          <w:color w:val="7F7F7F"/>
        </w:rPr>
        <w:t>e-sfera: Geometrijska tijela -&gt; Valjak-&gt; e-Matematika -&gt; Valjak – rotacijsko tijelo)</w:t>
      </w:r>
      <w:r w:rsidRPr="00CF2C28">
        <w:rPr>
          <w:rFonts w:ascii="Calibri" w:eastAsia="Calibri" w:hAnsi="Calibri" w:cs="Calibri"/>
          <w:bCs/>
        </w:rPr>
        <w:t xml:space="preserve">  pokazuje kako rotacijom pravokutnik oko jedne njegove stranice nastaje valjak. Zato kažemo da je valjak </w:t>
      </w:r>
      <w:r w:rsidRPr="00CF2C28">
        <w:rPr>
          <w:rFonts w:ascii="Calibri" w:eastAsia="Calibri" w:hAnsi="Calibri" w:cs="Calibri"/>
          <w:b/>
        </w:rPr>
        <w:t>rotacijsko tijelo</w:t>
      </w:r>
      <w:r w:rsidRPr="00CF2C28">
        <w:rPr>
          <w:rFonts w:ascii="Calibri" w:eastAsia="Calibri" w:hAnsi="Calibri" w:cs="Calibri"/>
          <w:bCs/>
        </w:rPr>
        <w:t>.</w:t>
      </w:r>
    </w:p>
    <w:p w14:paraId="1A879C45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Times New Roman"/>
          <w:noProof/>
        </w:rPr>
        <w:drawing>
          <wp:inline distT="0" distB="0" distL="0" distR="0" wp14:anchorId="5DD501CA" wp14:editId="4FB281C4">
            <wp:extent cx="1311636" cy="1695450"/>
            <wp:effectExtent l="0" t="0" r="3175" b="0"/>
            <wp:docPr id="15688" name="Slika 15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598"/>
                    <a:stretch/>
                  </pic:blipFill>
                  <pic:spPr bwMode="auto">
                    <a:xfrm>
                      <a:off x="0" y="0"/>
                      <a:ext cx="1316387" cy="1701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82C860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Uz razgovor s učenicima na </w:t>
      </w:r>
      <w:r w:rsidRPr="00CF2C28">
        <w:rPr>
          <w:rFonts w:ascii="Calibri" w:eastAsia="Calibri" w:hAnsi="Calibri" w:cs="Calibri"/>
          <w:i/>
        </w:rPr>
        <w:t>Primjeru 21.</w:t>
      </w:r>
      <w:r w:rsidRPr="00CF2C28">
        <w:rPr>
          <w:rFonts w:ascii="Calibri" w:eastAsia="Calibri" w:hAnsi="Calibri" w:cs="Calibri"/>
        </w:rPr>
        <w:t xml:space="preserve"> učitelj pokazuje kako izračunati oplošje i volumen valjka nastalog rotacijom pravokutnika oko jedne od njegovih stranica.</w:t>
      </w:r>
    </w:p>
    <w:p w14:paraId="374DE564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265F0FD" w14:textId="77777777" w:rsidR="00CF2C28" w:rsidRPr="00CF2C28" w:rsidRDefault="00CF2C28" w:rsidP="00CF2C2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lastRenderedPageBreak/>
        <w:t>Učenici samostalno rješavaju zadatke 278.b, 282. i provjeravaju ispravnost rješenja. Učitelj pomaže, usmjerava i provjerava ispravnost postupka i rješenja (vrednovanje kao učenje).</w:t>
      </w:r>
    </w:p>
    <w:p w14:paraId="5BDAF492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79E57CFF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Aktivnost 4 – Povežite i primijenite</w:t>
      </w:r>
    </w:p>
    <w:p w14:paraId="73F93B6B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/>
        </w:rPr>
      </w:pPr>
    </w:p>
    <w:p w14:paraId="3B697095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Učenici samostalno rješavaju zadatke 312. i 315.  te provjeravaju ispravnost rješenja. Učitelj pomaže usmjerava i vodi kroz proces </w:t>
      </w:r>
      <w:proofErr w:type="spellStart"/>
      <w:r w:rsidRPr="00CF2C28">
        <w:rPr>
          <w:rFonts w:ascii="Calibri" w:eastAsia="Calibri" w:hAnsi="Calibri" w:cs="Calibri"/>
        </w:rPr>
        <w:t>samovrednovanja</w:t>
      </w:r>
      <w:proofErr w:type="spellEnd"/>
      <w:r w:rsidRPr="00CF2C28">
        <w:rPr>
          <w:rFonts w:ascii="Calibri" w:eastAsia="Calibri" w:hAnsi="Calibri" w:cs="Calibri"/>
        </w:rPr>
        <w:t xml:space="preserve"> ( vrednovanje kao učenje)</w:t>
      </w:r>
    </w:p>
    <w:p w14:paraId="5710CF95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</w:p>
    <w:p w14:paraId="3AF85D99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 xml:space="preserve">Aktivnost 5 – Iz svijeta rada </w:t>
      </w:r>
    </w:p>
    <w:p w14:paraId="652B8195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/>
        </w:rPr>
      </w:pPr>
    </w:p>
    <w:p w14:paraId="51172A83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bCs/>
        </w:rPr>
      </w:pPr>
      <w:r w:rsidRPr="00CF2C28">
        <w:rPr>
          <w:rFonts w:ascii="Calibri" w:eastAsia="Calibri" w:hAnsi="Calibri" w:cs="Calibri"/>
        </w:rPr>
        <w:t xml:space="preserve">Učenici samostalno rješavaju zadatak 326. te provjeravaju ispravnost rješenja. Učitelj pomaže usmjerava i vodi kroz proces </w:t>
      </w:r>
      <w:proofErr w:type="spellStart"/>
      <w:r w:rsidRPr="00CF2C28">
        <w:rPr>
          <w:rFonts w:ascii="Calibri" w:eastAsia="Calibri" w:hAnsi="Calibri" w:cs="Calibri"/>
        </w:rPr>
        <w:t>samovrednovanja</w:t>
      </w:r>
      <w:proofErr w:type="spellEnd"/>
      <w:r w:rsidRPr="00CF2C28">
        <w:rPr>
          <w:rFonts w:ascii="Calibri" w:eastAsia="Calibri" w:hAnsi="Calibri" w:cs="Calibri"/>
        </w:rPr>
        <w:t xml:space="preserve"> ( vrednovanje kao učenje).</w:t>
      </w:r>
    </w:p>
    <w:p w14:paraId="00C6C753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bCs/>
        </w:rPr>
      </w:pPr>
    </w:p>
    <w:p w14:paraId="64D9658F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bCs/>
        </w:rPr>
      </w:pPr>
      <w:r w:rsidRPr="00CF2C28">
        <w:rPr>
          <w:rFonts w:ascii="Calibri" w:eastAsia="Calibri" w:hAnsi="Calibri" w:cs="Calibri"/>
          <w:b/>
          <w:bCs/>
        </w:rPr>
        <w:t>Aktivnost 6 – Uvježbavanje</w:t>
      </w:r>
    </w:p>
    <w:p w14:paraId="031A17D0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bCs/>
        </w:rPr>
      </w:pPr>
    </w:p>
    <w:p w14:paraId="1B1044FB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Učenici rješavaju Nastavni listić  i/ ili zadatke 284., 292., 295., 298., 304.  te samostalno provjeravaju ispravnost rješenja. Učitelj pomaže, usmjerava i vodi kroz proces </w:t>
      </w:r>
      <w:proofErr w:type="spellStart"/>
      <w:r w:rsidRPr="00CF2C28">
        <w:rPr>
          <w:rFonts w:ascii="Calibri" w:eastAsia="Calibri" w:hAnsi="Calibri" w:cs="Calibri"/>
        </w:rPr>
        <w:t>samovrednovanja</w:t>
      </w:r>
      <w:proofErr w:type="spellEnd"/>
      <w:r w:rsidRPr="00CF2C28">
        <w:rPr>
          <w:rFonts w:ascii="Calibri" w:eastAsia="Calibri" w:hAnsi="Calibri" w:cs="Calibri"/>
        </w:rPr>
        <w:t xml:space="preserve"> (vrednovanje kao učenje).</w:t>
      </w:r>
    </w:p>
    <w:p w14:paraId="5A33106D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CF2C28">
        <w:rPr>
          <w:rFonts w:ascii="Calibri" w:eastAsia="Calibri" w:hAnsi="Calibri" w:cs="Calibri"/>
        </w:rPr>
        <w:t xml:space="preserve">Učenici rješavaju zadatke na </w:t>
      </w:r>
      <w:r w:rsidRPr="00CF2C28">
        <w:rPr>
          <w:rFonts w:ascii="Calibri" w:eastAsia="Calibri" w:hAnsi="Calibri" w:cs="Calibri"/>
          <w:color w:val="7F7F7F"/>
        </w:rPr>
        <w:t>e-sferi: Geometrijska tijela - &gt; Valjak -&gt; Matematika +  -&gt; provjera znanja Valjak (kratki kviz)</w:t>
      </w:r>
      <w:r w:rsidRPr="00CF2C28">
        <w:rPr>
          <w:rFonts w:ascii="Calibri" w:eastAsia="Calibri" w:hAnsi="Calibri" w:cs="Calibri"/>
        </w:rPr>
        <w:t xml:space="preserve"> te samostalno provjeravaju ispravnost rješenja. Učitelj pomaže, usmjerava i vodi kroz proces </w:t>
      </w:r>
      <w:proofErr w:type="spellStart"/>
      <w:r w:rsidRPr="00CF2C28">
        <w:rPr>
          <w:rFonts w:ascii="Calibri" w:eastAsia="Calibri" w:hAnsi="Calibri" w:cs="Calibri"/>
        </w:rPr>
        <w:t>samovrednovanja</w:t>
      </w:r>
      <w:proofErr w:type="spellEnd"/>
      <w:r w:rsidRPr="00CF2C28">
        <w:rPr>
          <w:rFonts w:ascii="Calibri" w:eastAsia="Calibri" w:hAnsi="Calibri" w:cs="Calibri"/>
        </w:rPr>
        <w:t xml:space="preserve"> (vrednovanje kao učenje).</w:t>
      </w:r>
      <w:r w:rsidRPr="00CF2C28">
        <w:rPr>
          <w:rFonts w:ascii="Calibri" w:eastAsia="Calibri" w:hAnsi="Calibri" w:cs="Calibri"/>
          <w:color w:val="002060"/>
        </w:rPr>
        <w:t xml:space="preserve">   </w:t>
      </w:r>
    </w:p>
    <w:p w14:paraId="7409FBC3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CF2C28">
        <w:rPr>
          <w:rFonts w:ascii="Calibri" w:eastAsia="Calibri" w:hAnsi="Calibri" w:cs="Calibri"/>
          <w:color w:val="002060"/>
        </w:rPr>
        <w:t xml:space="preserve">Učenici  </w:t>
      </w:r>
      <w:r w:rsidRPr="00CF2C28">
        <w:rPr>
          <w:rFonts w:ascii="Calibri" w:eastAsia="Calibri" w:hAnsi="Calibri" w:cs="Calibri"/>
        </w:rPr>
        <w:t xml:space="preserve">rješavaju zadatke putem interaktivnih simulacija dostupnih na </w:t>
      </w:r>
      <w:r w:rsidRPr="00CF2C28">
        <w:rPr>
          <w:rFonts w:ascii="Calibri" w:eastAsia="Calibri" w:hAnsi="Calibri" w:cs="Calibri"/>
          <w:color w:val="7F7F7F"/>
        </w:rPr>
        <w:t>e-sferi: Geometrijska tijela -&gt; Valjak  -&gt; Matematika +  -&gt; Interaktivna simulacija Valjak – oplošje i volumen</w:t>
      </w:r>
      <w:r w:rsidRPr="00CF2C28">
        <w:rPr>
          <w:rFonts w:ascii="Calibri" w:eastAsia="Calibri" w:hAnsi="Calibri" w:cs="Calibri"/>
        </w:rPr>
        <w:t xml:space="preserve"> te samostalno provjeravaju ispravnost rješenja. Učitelj pomaže, usmjerava i vodi kroz proces </w:t>
      </w:r>
      <w:proofErr w:type="spellStart"/>
      <w:r w:rsidRPr="00CF2C28">
        <w:rPr>
          <w:rFonts w:ascii="Calibri" w:eastAsia="Calibri" w:hAnsi="Calibri" w:cs="Calibri"/>
        </w:rPr>
        <w:t>samovrednovanja</w:t>
      </w:r>
      <w:proofErr w:type="spellEnd"/>
      <w:r w:rsidRPr="00CF2C28">
        <w:rPr>
          <w:rFonts w:ascii="Calibri" w:eastAsia="Calibri" w:hAnsi="Calibri" w:cs="Calibri"/>
        </w:rPr>
        <w:t xml:space="preserve"> (vrednovanje kao učenje).</w:t>
      </w:r>
      <w:r w:rsidRPr="00CF2C28">
        <w:rPr>
          <w:rFonts w:ascii="Calibri" w:eastAsia="Calibri" w:hAnsi="Calibri" w:cs="Calibri"/>
          <w:color w:val="002060"/>
        </w:rPr>
        <w:t xml:space="preserve">  </w:t>
      </w:r>
    </w:p>
    <w:p w14:paraId="3E0C63B2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Listići za vrednovanje kao učenje: Pr.2. </w:t>
      </w:r>
    </w:p>
    <w:p w14:paraId="7C59873E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CF2C28">
        <w:rPr>
          <w:rFonts w:ascii="Calibri" w:eastAsia="Calibri" w:hAnsi="Calibri" w:cs="Calibri"/>
        </w:rPr>
        <w:t xml:space="preserve">Listići za vrednovanje za učenje: Pr.2. i Listići za vrednovanje za </w:t>
      </w:r>
      <w:proofErr w:type="spellStart"/>
      <w:r w:rsidRPr="00CF2C28">
        <w:rPr>
          <w:rFonts w:ascii="Calibri" w:eastAsia="Calibri" w:hAnsi="Calibri" w:cs="Calibri"/>
        </w:rPr>
        <w:t>učenje_općenito</w:t>
      </w:r>
      <w:proofErr w:type="spellEnd"/>
      <w:r w:rsidRPr="00CF2C28">
        <w:rPr>
          <w:rFonts w:ascii="Calibri" w:eastAsia="Calibri" w:hAnsi="Calibri" w:cs="Calibri"/>
        </w:rPr>
        <w:t>:  Pr.1. – Pr.5.</w:t>
      </w:r>
      <w:r w:rsidRPr="00CF2C28">
        <w:rPr>
          <w:rFonts w:ascii="Calibri" w:eastAsia="Calibri" w:hAnsi="Calibri" w:cs="Calibri"/>
          <w:color w:val="002060"/>
        </w:rPr>
        <w:t xml:space="preserve">                                </w:t>
      </w:r>
    </w:p>
    <w:p w14:paraId="11A63EBA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Primjeri vrednovanja</w:t>
      </w:r>
    </w:p>
    <w:p w14:paraId="31C119F2" w14:textId="77777777" w:rsidR="00CF2C28" w:rsidRPr="00CF2C28" w:rsidRDefault="00CF2C28" w:rsidP="00CF2C28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Vrednovanje kao učenje: </w:t>
      </w:r>
    </w:p>
    <w:p w14:paraId="580D317A" w14:textId="77777777" w:rsidR="00CF2C28" w:rsidRPr="00CF2C28" w:rsidRDefault="00CF2C28" w:rsidP="00CF2C28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Aktivnosti 1 – 6  – </w:t>
      </w:r>
      <w:proofErr w:type="spellStart"/>
      <w:r w:rsidRPr="00CF2C28">
        <w:rPr>
          <w:rFonts w:ascii="Calibri" w:eastAsia="Calibri" w:hAnsi="Calibri" w:cs="Calibri"/>
        </w:rPr>
        <w:t>samovrednovanje</w:t>
      </w:r>
      <w:proofErr w:type="spellEnd"/>
      <w:r w:rsidRPr="00CF2C28">
        <w:rPr>
          <w:rFonts w:ascii="Calibri" w:eastAsia="Calibri" w:hAnsi="Calibri" w:cs="Calibri"/>
        </w:rPr>
        <w:t xml:space="preserve"> ispravnosti rješavanja zadataka</w:t>
      </w:r>
    </w:p>
    <w:p w14:paraId="0D3009FD" w14:textId="77777777" w:rsidR="00CF2C28" w:rsidRPr="00CF2C28" w:rsidRDefault="00CF2C28" w:rsidP="00CF2C28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e-sfera: Geometrijska tijela -&gt; Valjak -&gt; Matematika +  -&gt; provjera znanja Valjak (kratki kviz)</w:t>
      </w:r>
    </w:p>
    <w:p w14:paraId="06FBDB46" w14:textId="77777777" w:rsidR="00CF2C28" w:rsidRPr="00CF2C28" w:rsidRDefault="00CF2C28" w:rsidP="00CF2C28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e-sfera: Geometrijska tijela -&gt; Valjak  -&gt; Matematika +  -&gt; Interaktivna simulacija Valjak – oplošje i volumen</w:t>
      </w:r>
    </w:p>
    <w:p w14:paraId="0717ADED" w14:textId="77777777" w:rsidR="00CF2C28" w:rsidRPr="00CF2C28" w:rsidRDefault="00CF2C28" w:rsidP="00CF2C28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Aktivnost 6 – listići za vrednovanje kao učenje</w:t>
      </w:r>
    </w:p>
    <w:p w14:paraId="327817FE" w14:textId="77777777" w:rsidR="00CF2C28" w:rsidRPr="00CF2C28" w:rsidRDefault="00CF2C28" w:rsidP="00CF2C28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Vrednovanje za učenje:</w:t>
      </w:r>
    </w:p>
    <w:p w14:paraId="443D3C45" w14:textId="77777777" w:rsidR="00CF2C28" w:rsidRPr="00CF2C28" w:rsidRDefault="00CF2C28" w:rsidP="00CF2C28">
      <w:pPr>
        <w:numPr>
          <w:ilvl w:val="1"/>
          <w:numId w:val="1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Aktivnost 1 – prikupljanje informacija o prethodnim znanjima </w:t>
      </w:r>
    </w:p>
    <w:p w14:paraId="7C3E0A77" w14:textId="77777777" w:rsidR="00CF2C28" w:rsidRPr="00CF2C28" w:rsidRDefault="00CF2C28" w:rsidP="00CF2C28">
      <w:pPr>
        <w:numPr>
          <w:ilvl w:val="1"/>
          <w:numId w:val="1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Aktivnost 6 – listići za vrednovanje za učenje</w:t>
      </w:r>
    </w:p>
    <w:p w14:paraId="73246A8B" w14:textId="77777777" w:rsidR="00CF2C28" w:rsidRPr="00CF2C28" w:rsidRDefault="00CF2C28" w:rsidP="00CF2C28">
      <w:pPr>
        <w:spacing w:after="0" w:line="276" w:lineRule="auto"/>
        <w:ind w:left="750"/>
        <w:contextualSpacing/>
        <w:rPr>
          <w:rFonts w:ascii="Calibri" w:eastAsia="Calibri" w:hAnsi="Calibri" w:cs="Calibri"/>
        </w:rPr>
      </w:pPr>
    </w:p>
    <w:p w14:paraId="57184550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Aktivnosti u kojima je vidljiva interdisciplinarnost</w:t>
      </w:r>
    </w:p>
    <w:p w14:paraId="592800C7" w14:textId="77777777" w:rsidR="00CF2C28" w:rsidRPr="00CF2C28" w:rsidRDefault="00CF2C28" w:rsidP="00CF2C28">
      <w:pPr>
        <w:numPr>
          <w:ilvl w:val="0"/>
          <w:numId w:val="9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</w:rPr>
        <w:t>Aktivnosti 4, 5 i 6, domaća zadaća – svakodnevni život</w:t>
      </w:r>
    </w:p>
    <w:p w14:paraId="6EB2AFA7" w14:textId="77777777" w:rsidR="00CF2C28" w:rsidRPr="00CF2C28" w:rsidRDefault="00CF2C28" w:rsidP="00CF2C28">
      <w:pPr>
        <w:spacing w:after="0" w:line="240" w:lineRule="auto"/>
        <w:rPr>
          <w:rFonts w:ascii="Calibri" w:eastAsia="Calibri" w:hAnsi="Calibri" w:cs="Calibri"/>
          <w:b/>
        </w:rPr>
      </w:pPr>
    </w:p>
    <w:p w14:paraId="58097FF2" w14:textId="77777777" w:rsidR="00CF2C28" w:rsidRPr="00CF2C28" w:rsidRDefault="00CF2C28" w:rsidP="00CF2C28">
      <w:pPr>
        <w:spacing w:after="0" w:line="240" w:lineRule="auto"/>
        <w:rPr>
          <w:rFonts w:ascii="Calibri" w:eastAsia="Calibri" w:hAnsi="Calibri" w:cs="Calibri"/>
          <w:b/>
        </w:rPr>
      </w:pPr>
    </w:p>
    <w:p w14:paraId="7F7E3E80" w14:textId="77777777" w:rsidR="00CF2C28" w:rsidRPr="00CF2C28" w:rsidRDefault="00CF2C28" w:rsidP="00CF2C28">
      <w:pPr>
        <w:spacing w:after="0" w:line="240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lastRenderedPageBreak/>
        <w:t>Aktivnosti koje obuhvaćaju prilagodbe za učenike s teškoćama</w:t>
      </w:r>
    </w:p>
    <w:p w14:paraId="2930C1AB" w14:textId="77777777" w:rsidR="00CF2C28" w:rsidRPr="00CF2C28" w:rsidRDefault="00CF2C28" w:rsidP="00CF2C28">
      <w:pPr>
        <w:spacing w:after="0" w:line="240" w:lineRule="auto"/>
        <w:rPr>
          <w:rFonts w:ascii="Calibri" w:eastAsia="Calibri" w:hAnsi="Calibri" w:cs="Calibri"/>
          <w:b/>
        </w:rPr>
      </w:pPr>
    </w:p>
    <w:p w14:paraId="4E8278B0" w14:textId="77777777" w:rsidR="00CF2C28" w:rsidRPr="00CF2C28" w:rsidRDefault="00CF2C28" w:rsidP="00CF2C28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Dopunski zadaci: 317. – 322. </w:t>
      </w:r>
    </w:p>
    <w:p w14:paraId="7E5CE148" w14:textId="77777777" w:rsidR="00CF2C28" w:rsidRPr="00CF2C28" w:rsidRDefault="00CF2C28" w:rsidP="00CF2C28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CF2C28">
        <w:rPr>
          <w:rFonts w:ascii="Calibri" w:eastAsia="Calibri" w:hAnsi="Calibri" w:cs="Calibri"/>
        </w:rPr>
        <w:t>Lj</w:t>
      </w:r>
      <w:proofErr w:type="spellEnd"/>
      <w:r w:rsidRPr="00CF2C28">
        <w:rPr>
          <w:rFonts w:ascii="Calibri" w:eastAsia="Calibri" w:hAnsi="Calibri" w:cs="Calibri"/>
        </w:rPr>
        <w:t xml:space="preserve">. </w:t>
      </w:r>
      <w:proofErr w:type="spellStart"/>
      <w:r w:rsidRPr="00CF2C28">
        <w:rPr>
          <w:rFonts w:ascii="Calibri" w:eastAsia="Calibri" w:hAnsi="Calibri" w:cs="Calibri"/>
        </w:rPr>
        <w:t>Peretin</w:t>
      </w:r>
      <w:proofErr w:type="spellEnd"/>
      <w:r w:rsidRPr="00CF2C28">
        <w:rPr>
          <w:rFonts w:ascii="Calibri" w:eastAsia="Calibri" w:hAnsi="Calibri" w:cs="Calibri"/>
        </w:rPr>
        <w:t xml:space="preserve">, D. </w:t>
      </w:r>
      <w:proofErr w:type="spellStart"/>
      <w:r w:rsidRPr="00CF2C28">
        <w:rPr>
          <w:rFonts w:ascii="Calibri" w:eastAsia="Calibri" w:hAnsi="Calibri" w:cs="Calibri"/>
        </w:rPr>
        <w:t>Vujanović</w:t>
      </w:r>
      <w:proofErr w:type="spellEnd"/>
      <w:r w:rsidRPr="00CF2C28">
        <w:rPr>
          <w:rFonts w:ascii="Calibri" w:eastAsia="Calibri" w:hAnsi="Calibri" w:cs="Calibri"/>
        </w:rPr>
        <w:t xml:space="preserve">: Matematika 8 - radna bilježnica za pomoć u učenju matematike – </w:t>
      </w:r>
    </w:p>
    <w:p w14:paraId="4C3B9632" w14:textId="77777777" w:rsidR="00CF2C28" w:rsidRPr="00CF2C28" w:rsidRDefault="00CF2C28" w:rsidP="00CF2C28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T. Djaković, L. Havranek </w:t>
      </w:r>
      <w:proofErr w:type="spellStart"/>
      <w:r w:rsidRPr="00CF2C28">
        <w:rPr>
          <w:rFonts w:ascii="Calibri" w:eastAsia="Calibri" w:hAnsi="Calibri" w:cs="Calibri"/>
        </w:rPr>
        <w:t>Bijuković</w:t>
      </w:r>
      <w:proofErr w:type="spellEnd"/>
      <w:r w:rsidRPr="00CF2C28">
        <w:rPr>
          <w:rFonts w:ascii="Calibri" w:eastAsia="Calibri" w:hAnsi="Calibri" w:cs="Calibri"/>
        </w:rPr>
        <w:t xml:space="preserve">, </w:t>
      </w:r>
      <w:proofErr w:type="spellStart"/>
      <w:r w:rsidRPr="00CF2C28">
        <w:rPr>
          <w:rFonts w:ascii="Calibri" w:eastAsia="Calibri" w:hAnsi="Calibri" w:cs="Calibri"/>
        </w:rPr>
        <w:t>Lj</w:t>
      </w:r>
      <w:proofErr w:type="spellEnd"/>
      <w:r w:rsidRPr="00CF2C28">
        <w:rPr>
          <w:rFonts w:ascii="Calibri" w:eastAsia="Calibri" w:hAnsi="Calibri" w:cs="Calibri"/>
        </w:rPr>
        <w:t xml:space="preserve">. </w:t>
      </w:r>
      <w:proofErr w:type="spellStart"/>
      <w:r w:rsidRPr="00CF2C28">
        <w:rPr>
          <w:rFonts w:ascii="Calibri" w:eastAsia="Calibri" w:hAnsi="Calibri" w:cs="Calibri"/>
        </w:rPr>
        <w:t>Peretin</w:t>
      </w:r>
      <w:proofErr w:type="spellEnd"/>
      <w:r w:rsidRPr="00CF2C28">
        <w:rPr>
          <w:rFonts w:ascii="Calibri" w:eastAsia="Calibri" w:hAnsi="Calibri" w:cs="Calibri"/>
        </w:rPr>
        <w:t>, K. Vučić: Matematika 8 – udžbenik za pomoć u učenju matematike –</w:t>
      </w:r>
    </w:p>
    <w:p w14:paraId="24FDCC90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Aktivnosti za motiviranje i rad s darovitim učenicima</w:t>
      </w:r>
    </w:p>
    <w:p w14:paraId="379D8655" w14:textId="77777777" w:rsidR="00CF2C28" w:rsidRPr="00CF2C28" w:rsidRDefault="00CF2C28" w:rsidP="00CF2C28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Dodatni zadaci 327. – 330.</w:t>
      </w:r>
    </w:p>
    <w:p w14:paraId="31373270" w14:textId="77777777" w:rsidR="00CF2C28" w:rsidRPr="00CF2C28" w:rsidRDefault="00CF2C28" w:rsidP="00CF2C28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Nastavni listić – dopunski zadatci</w:t>
      </w:r>
    </w:p>
    <w:p w14:paraId="2D96B813" w14:textId="77777777" w:rsidR="00CF2C28" w:rsidRPr="00CF2C28" w:rsidRDefault="00CF2C28" w:rsidP="00CF2C28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CF2C28">
        <w:rPr>
          <w:rFonts w:ascii="Calibri" w:eastAsia="Calibri" w:hAnsi="Calibri" w:cs="Calibri"/>
        </w:rPr>
        <w:t xml:space="preserve">Z. </w:t>
      </w:r>
      <w:proofErr w:type="spellStart"/>
      <w:r w:rsidRPr="00CF2C28">
        <w:rPr>
          <w:rFonts w:ascii="Calibri" w:eastAsia="Calibri" w:hAnsi="Calibri" w:cs="Calibri"/>
        </w:rPr>
        <w:t>Martinec</w:t>
      </w:r>
      <w:proofErr w:type="spellEnd"/>
      <w:r w:rsidRPr="00CF2C28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0A206C06" w14:textId="77777777" w:rsidR="00CF2C28" w:rsidRPr="00CF2C28" w:rsidRDefault="00CF2C28" w:rsidP="00CF2C28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proofErr w:type="spellStart"/>
      <w:r w:rsidRPr="00CF2C28">
        <w:rPr>
          <w:rFonts w:ascii="Calibri" w:eastAsia="Calibri" w:hAnsi="Calibri" w:cs="Calibri"/>
        </w:rPr>
        <w:t>M.Muštra</w:t>
      </w:r>
      <w:proofErr w:type="spellEnd"/>
      <w:r w:rsidRPr="00CF2C28">
        <w:rPr>
          <w:rFonts w:ascii="Calibri" w:eastAsia="Calibri" w:hAnsi="Calibri" w:cs="Calibri"/>
        </w:rPr>
        <w:t xml:space="preserve">: Dodatna nastava matematike za 8.razred -                    </w:t>
      </w:r>
    </w:p>
    <w:p w14:paraId="18DCE1B9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</w:p>
    <w:p w14:paraId="6CCC2AE1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  <w:b/>
        </w:rPr>
        <w:t>Domaća zadaća</w:t>
      </w:r>
    </w:p>
    <w:p w14:paraId="6F95EE2D" w14:textId="77777777" w:rsidR="00CF2C28" w:rsidRPr="00CF2C28" w:rsidRDefault="00CF2C28" w:rsidP="00CF2C28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Zadatci za vježbu: 286., 294., 300.</w:t>
      </w:r>
    </w:p>
    <w:p w14:paraId="65DF18AD" w14:textId="77777777" w:rsidR="00CF2C28" w:rsidRPr="00CF2C28" w:rsidRDefault="00CF2C28" w:rsidP="00CF2C28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Povežite i primijenite: 309., 313.</w:t>
      </w:r>
    </w:p>
    <w:p w14:paraId="3AC28714" w14:textId="77777777" w:rsidR="00CF2C28" w:rsidRPr="00CF2C28" w:rsidRDefault="00CF2C28" w:rsidP="00CF2C28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Iz svijeta rada: 324.</w:t>
      </w:r>
    </w:p>
    <w:p w14:paraId="53C4E920" w14:textId="77777777" w:rsidR="00CF2C28" w:rsidRPr="00CF2C28" w:rsidRDefault="00CF2C28" w:rsidP="00CF2C28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277.c, 278.a, 280.</w:t>
      </w:r>
    </w:p>
    <w:p w14:paraId="443048D1" w14:textId="77777777" w:rsidR="00CF2C28" w:rsidRPr="00CF2C28" w:rsidRDefault="00CF2C28" w:rsidP="00CF2C28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e-sfera: Geometrijska tijela -&gt; Valjak-&gt; Matematika +  -&gt; provjera znanja Valjak (dugi kviz)</w:t>
      </w:r>
    </w:p>
    <w:p w14:paraId="0B664BC0" w14:textId="77777777" w:rsidR="00CF2C28" w:rsidRPr="00CF2C28" w:rsidRDefault="00CF2C28" w:rsidP="00CF2C28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</w:p>
    <w:p w14:paraId="6E74C5B6" w14:textId="77777777" w:rsidR="00CF2C28" w:rsidRPr="00CF2C28" w:rsidRDefault="00CF2C28" w:rsidP="00CF2C28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</w:p>
    <w:p w14:paraId="10D1C377" w14:textId="77777777" w:rsidR="00CF2C28" w:rsidRPr="00CF2C28" w:rsidRDefault="00CF2C28" w:rsidP="00CF2C28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</w:p>
    <w:p w14:paraId="5A4478E1" w14:textId="77777777" w:rsidR="00CF2C28" w:rsidRPr="00CF2C28" w:rsidRDefault="00CF2C28" w:rsidP="00CF2C28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</w:p>
    <w:p w14:paraId="0FDE48FA" w14:textId="77777777" w:rsidR="00CF2C28" w:rsidRPr="00CF2C28" w:rsidRDefault="00CF2C28" w:rsidP="00CF2C28">
      <w:pPr>
        <w:spacing w:before="200" w:after="200" w:line="276" w:lineRule="auto"/>
        <w:ind w:left="360"/>
        <w:rPr>
          <w:rFonts w:ascii="Calibri" w:eastAsia="Calibri" w:hAnsi="Calibri" w:cs="Calibri"/>
          <w:bCs/>
        </w:rPr>
      </w:pPr>
    </w:p>
    <w:p w14:paraId="5DA24E40" w14:textId="77777777" w:rsidR="00CF2C28" w:rsidRPr="00CF2C28" w:rsidRDefault="00CF2C28" w:rsidP="00CF2C28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14:paraId="36A0C644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CF2C28">
        <w:rPr>
          <w:rFonts w:ascii="Calibri" w:eastAsia="Calibri" w:hAnsi="Calibri" w:cs="Calibri"/>
          <w:color w:val="002060"/>
        </w:rPr>
        <w:t xml:space="preserve">                                      </w:t>
      </w:r>
    </w:p>
    <w:p w14:paraId="50E2F073" w14:textId="77777777" w:rsidR="00CF2C28" w:rsidRPr="00CF2C28" w:rsidRDefault="00CF2C28" w:rsidP="00CF2C28">
      <w:pPr>
        <w:rPr>
          <w:rFonts w:ascii="Calibri" w:eastAsia="Calibri" w:hAnsi="Calibri" w:cs="Calibri"/>
          <w:b/>
          <w:sz w:val="36"/>
          <w:szCs w:val="36"/>
        </w:rPr>
      </w:pPr>
      <w:r w:rsidRPr="00CF2C28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2D2F4C23" w14:textId="77777777" w:rsidR="00CF2C28" w:rsidRPr="00CF2C28" w:rsidRDefault="00CF2C28" w:rsidP="00CF2C28">
      <w:pPr>
        <w:tabs>
          <w:tab w:val="left" w:pos="1215"/>
        </w:tabs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CF2C28">
        <w:rPr>
          <w:rFonts w:ascii="Calibri" w:eastAsia="Calibri" w:hAnsi="Calibri" w:cs="Calibri"/>
          <w:b/>
          <w:sz w:val="36"/>
          <w:szCs w:val="36"/>
        </w:rPr>
        <w:lastRenderedPageBreak/>
        <w:t>Prilozi pripremi</w:t>
      </w:r>
    </w:p>
    <w:p w14:paraId="0A88A4D3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</w:p>
    <w:p w14:paraId="3727D86B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Prilog 1: Nastavni listić – Mreža valjka</w:t>
      </w:r>
    </w:p>
    <w:p w14:paraId="0EA64955" w14:textId="77777777" w:rsidR="00CF2C28" w:rsidRPr="00CF2C28" w:rsidRDefault="00CF2C28" w:rsidP="00CF2C28">
      <w:pPr>
        <w:numPr>
          <w:ilvl w:val="0"/>
          <w:numId w:val="15"/>
        </w:numPr>
        <w:spacing w:after="200" w:line="276" w:lineRule="auto"/>
        <w:contextualSpacing/>
        <w:rPr>
          <w:rFonts w:ascii="Calibri" w:eastAsia="Calibri" w:hAnsi="Calibri" w:cs="Times New Roman"/>
        </w:rPr>
      </w:pPr>
      <w:r w:rsidRPr="00CF2C28">
        <w:rPr>
          <w:rFonts w:ascii="Calibri" w:eastAsia="Calibri" w:hAnsi="Calibri" w:cs="Times New Roman"/>
          <w:noProof/>
        </w:rPr>
        <w:t>Koji od ponuđenih crteža ne predstavljaju mrežu valjka?</w:t>
      </w:r>
    </w:p>
    <w:p w14:paraId="1C57E7CC" w14:textId="77777777" w:rsidR="00CF2C28" w:rsidRPr="00CF2C28" w:rsidRDefault="00CF2C28" w:rsidP="00CF2C28">
      <w:pPr>
        <w:numPr>
          <w:ilvl w:val="0"/>
          <w:numId w:val="16"/>
        </w:numPr>
        <w:spacing w:after="200" w:line="276" w:lineRule="auto"/>
        <w:contextualSpacing/>
        <w:rPr>
          <w:rFonts w:ascii="Calibri" w:eastAsia="Calibri" w:hAnsi="Calibri" w:cs="Times New Roman"/>
        </w:rPr>
      </w:pPr>
      <w:r w:rsidRPr="00CF2C28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2336" behindDoc="0" locked="0" layoutInCell="1" allowOverlap="1" wp14:anchorId="0E291ED0" wp14:editId="5A8FC689">
            <wp:simplePos x="0" y="0"/>
            <wp:positionH relativeFrom="column">
              <wp:posOffset>2235917</wp:posOffset>
            </wp:positionH>
            <wp:positionV relativeFrom="paragraph">
              <wp:posOffset>191853</wp:posOffset>
            </wp:positionV>
            <wp:extent cx="962025" cy="847725"/>
            <wp:effectExtent l="0" t="0" r="9525" b="9525"/>
            <wp:wrapNone/>
            <wp:docPr id="15689" name="Slika 15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F2C28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1312" behindDoc="0" locked="0" layoutInCell="1" allowOverlap="1" wp14:anchorId="58C05FB8" wp14:editId="6724E989">
            <wp:simplePos x="0" y="0"/>
            <wp:positionH relativeFrom="column">
              <wp:posOffset>3485336</wp:posOffset>
            </wp:positionH>
            <wp:positionV relativeFrom="paragraph">
              <wp:posOffset>212040</wp:posOffset>
            </wp:positionV>
            <wp:extent cx="1162050" cy="771991"/>
            <wp:effectExtent l="4762" t="0" r="4763" b="4762"/>
            <wp:wrapNone/>
            <wp:docPr id="15690" name="Slika 15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1162050" cy="7719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F2C28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4384" behindDoc="0" locked="0" layoutInCell="1" allowOverlap="1" wp14:anchorId="0E2028DB" wp14:editId="02CC053F">
            <wp:simplePos x="0" y="0"/>
            <wp:positionH relativeFrom="column">
              <wp:posOffset>572411</wp:posOffset>
            </wp:positionH>
            <wp:positionV relativeFrom="paragraph">
              <wp:posOffset>159053</wp:posOffset>
            </wp:positionV>
            <wp:extent cx="1240403" cy="1018241"/>
            <wp:effectExtent l="0" t="0" r="0" b="0"/>
            <wp:wrapNone/>
            <wp:docPr id="15691" name="Slika 15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0403" cy="10182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F2C28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0" locked="0" layoutInCell="1" allowOverlap="1" wp14:anchorId="67F1F164" wp14:editId="47C66950">
            <wp:simplePos x="0" y="0"/>
            <wp:positionH relativeFrom="column">
              <wp:posOffset>5015230</wp:posOffset>
            </wp:positionH>
            <wp:positionV relativeFrom="paragraph">
              <wp:posOffset>140018</wp:posOffset>
            </wp:positionV>
            <wp:extent cx="1114425" cy="931342"/>
            <wp:effectExtent l="0" t="0" r="0" b="2540"/>
            <wp:wrapNone/>
            <wp:docPr id="15692" name="Slika 15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9313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F2C28">
        <w:rPr>
          <w:rFonts w:ascii="Calibri" w:eastAsia="Calibri" w:hAnsi="Calibri" w:cs="Times New Roman"/>
          <w:noProof/>
        </w:rPr>
        <w:t xml:space="preserve">                                       b)                                         c)                                         d) </w:t>
      </w:r>
    </w:p>
    <w:p w14:paraId="73642D23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Times New Roman"/>
        </w:rPr>
      </w:pPr>
    </w:p>
    <w:p w14:paraId="6524821C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Times New Roman"/>
        </w:rPr>
      </w:pPr>
    </w:p>
    <w:p w14:paraId="44A069AD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Times New Roman"/>
        </w:rPr>
      </w:pPr>
    </w:p>
    <w:p w14:paraId="5902F534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Times New Roman"/>
        </w:rPr>
      </w:pPr>
    </w:p>
    <w:p w14:paraId="6185A02F" w14:textId="77777777" w:rsidR="00CF2C28" w:rsidRPr="00CF2C28" w:rsidRDefault="00CF2C28" w:rsidP="00CF2C28">
      <w:pPr>
        <w:numPr>
          <w:ilvl w:val="0"/>
          <w:numId w:val="15"/>
        </w:numPr>
        <w:spacing w:after="200" w:line="276" w:lineRule="auto"/>
        <w:contextualSpacing/>
        <w:rPr>
          <w:rFonts w:ascii="Calibri" w:eastAsia="Calibri" w:hAnsi="Calibri" w:cs="Times New Roman"/>
        </w:rPr>
      </w:pPr>
      <w:r w:rsidRPr="00CF2C28">
        <w:rPr>
          <w:rFonts w:ascii="Calibri" w:eastAsia="Calibri" w:hAnsi="Calibri" w:cs="Times New Roman"/>
        </w:rPr>
        <w:t>Nacrtajte mrežu valjka kojemu je duljina polumjera baze 2 cm, a duljina visine 3 cm.</w:t>
      </w:r>
    </w:p>
    <w:p w14:paraId="5E5F122D" w14:textId="77777777" w:rsidR="00CF2C28" w:rsidRPr="00CF2C28" w:rsidRDefault="00CF2C28" w:rsidP="00CF2C28">
      <w:pPr>
        <w:spacing w:after="200" w:line="276" w:lineRule="auto"/>
        <w:ind w:left="720"/>
        <w:contextualSpacing/>
        <w:rPr>
          <w:rFonts w:ascii="Calibri" w:eastAsia="Calibri" w:hAnsi="Calibri" w:cs="Times New Roman"/>
        </w:rPr>
      </w:pPr>
    </w:p>
    <w:p w14:paraId="00491FCB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</w:p>
    <w:p w14:paraId="10556140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</w:p>
    <w:p w14:paraId="36809810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</w:p>
    <w:p w14:paraId="7E566E6A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</w:p>
    <w:p w14:paraId="54D6CB4C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</w:p>
    <w:p w14:paraId="4F4206F0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  <w:b/>
        </w:rPr>
      </w:pPr>
    </w:p>
    <w:p w14:paraId="33110758" w14:textId="77777777" w:rsidR="00CF2C28" w:rsidRPr="00CF2C28" w:rsidRDefault="00CF2C28" w:rsidP="00CF2C2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CF2C28">
        <w:rPr>
          <w:rFonts w:ascii="Calibri" w:eastAsia="Calibri" w:hAnsi="Calibri" w:cs="Times New Roman"/>
          <w:b/>
          <w:color w:val="000000"/>
          <w:u w:val="single"/>
        </w:rPr>
        <w:t xml:space="preserve">Rješenja </w:t>
      </w:r>
    </w:p>
    <w:p w14:paraId="2F5392DC" w14:textId="77777777" w:rsidR="00CF2C28" w:rsidRPr="00CF2C28" w:rsidRDefault="00CF2C28" w:rsidP="00CF2C28">
      <w:pPr>
        <w:tabs>
          <w:tab w:val="left" w:pos="284"/>
        </w:tabs>
        <w:spacing w:line="276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Nastavni listić – Mreža valjka</w:t>
      </w:r>
    </w:p>
    <w:p w14:paraId="3435DE3C" w14:textId="77777777" w:rsidR="00CF2C28" w:rsidRPr="00CF2C28" w:rsidRDefault="00CF2C28" w:rsidP="00CF2C28">
      <w:pPr>
        <w:numPr>
          <w:ilvl w:val="2"/>
          <w:numId w:val="14"/>
        </w:num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bCs/>
          <w:color w:val="000000"/>
        </w:rPr>
      </w:pPr>
      <w:r w:rsidRPr="00CF2C28">
        <w:rPr>
          <w:rFonts w:ascii="Calibri" w:eastAsia="Calibri" w:hAnsi="Calibri" w:cs="Times New Roman"/>
          <w:bCs/>
          <w:noProof/>
          <w:color w:val="000000"/>
        </w:rPr>
        <w:drawing>
          <wp:anchor distT="0" distB="0" distL="114300" distR="114300" simplePos="0" relativeHeight="251663360" behindDoc="0" locked="0" layoutInCell="1" allowOverlap="1" wp14:anchorId="21C306B2" wp14:editId="51E48BF7">
            <wp:simplePos x="0" y="0"/>
            <wp:positionH relativeFrom="column">
              <wp:posOffset>412115</wp:posOffset>
            </wp:positionH>
            <wp:positionV relativeFrom="paragraph">
              <wp:posOffset>198755</wp:posOffset>
            </wp:positionV>
            <wp:extent cx="4081311" cy="3057525"/>
            <wp:effectExtent l="0" t="0" r="0" b="0"/>
            <wp:wrapNone/>
            <wp:docPr id="15693" name="Slika 15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3652" cy="30592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F2C28">
        <w:rPr>
          <w:rFonts w:ascii="Calibri" w:eastAsia="Calibri" w:hAnsi="Calibri" w:cs="Times New Roman"/>
          <w:bCs/>
          <w:color w:val="000000"/>
        </w:rPr>
        <w:t>a i c</w:t>
      </w:r>
    </w:p>
    <w:p w14:paraId="119B753F" w14:textId="77777777" w:rsidR="00CF2C28" w:rsidRPr="00CF2C28" w:rsidRDefault="00CF2C28" w:rsidP="00CF2C28">
      <w:pPr>
        <w:numPr>
          <w:ilvl w:val="2"/>
          <w:numId w:val="14"/>
        </w:num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bCs/>
          <w:color w:val="000000"/>
        </w:rPr>
      </w:pPr>
    </w:p>
    <w:p w14:paraId="13EDB660" w14:textId="77777777" w:rsidR="00CF2C28" w:rsidRPr="00CF2C28" w:rsidRDefault="00CF2C28" w:rsidP="00CF2C28">
      <w:pPr>
        <w:tabs>
          <w:tab w:val="left" w:pos="284"/>
        </w:tabs>
        <w:spacing w:line="276" w:lineRule="auto"/>
        <w:ind w:left="1440"/>
        <w:contextualSpacing/>
        <w:rPr>
          <w:rFonts w:ascii="Calibri" w:eastAsia="Calibri" w:hAnsi="Calibri" w:cs="Times New Roman"/>
          <w:bCs/>
          <w:color w:val="000000"/>
        </w:rPr>
      </w:pPr>
    </w:p>
    <w:p w14:paraId="217A351A" w14:textId="77777777" w:rsidR="00CF2C28" w:rsidRPr="00CF2C28" w:rsidRDefault="00CF2C28" w:rsidP="00CF2C28">
      <w:pPr>
        <w:tabs>
          <w:tab w:val="left" w:pos="284"/>
        </w:tabs>
        <w:spacing w:line="276" w:lineRule="auto"/>
        <w:ind w:left="1440"/>
        <w:contextualSpacing/>
        <w:rPr>
          <w:rFonts w:ascii="Calibri" w:eastAsia="Calibri" w:hAnsi="Calibri" w:cs="Times New Roman"/>
          <w:bCs/>
          <w:color w:val="000000"/>
        </w:rPr>
      </w:pPr>
    </w:p>
    <w:p w14:paraId="6853F112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77543C71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759FB362" w14:textId="77777777" w:rsidR="00CF2C28" w:rsidRPr="00CF2C28" w:rsidRDefault="00CF2C28" w:rsidP="00CF2C2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AB1AC05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Cs/>
        </w:rPr>
      </w:pPr>
    </w:p>
    <w:p w14:paraId="5D20E134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Cs/>
        </w:rPr>
      </w:pPr>
    </w:p>
    <w:p w14:paraId="516C7A3B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Cs/>
        </w:rPr>
      </w:pPr>
    </w:p>
    <w:p w14:paraId="499A0A51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Cs/>
        </w:rPr>
      </w:pPr>
    </w:p>
    <w:p w14:paraId="358A99F2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Cs/>
        </w:rPr>
      </w:pPr>
    </w:p>
    <w:p w14:paraId="2140AE8F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Cs/>
        </w:rPr>
      </w:pPr>
    </w:p>
    <w:p w14:paraId="49756F07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Cs/>
        </w:rPr>
      </w:pPr>
    </w:p>
    <w:p w14:paraId="39313988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Cs/>
        </w:rPr>
      </w:pPr>
    </w:p>
    <w:p w14:paraId="3078F604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Cs/>
        </w:rPr>
      </w:pPr>
    </w:p>
    <w:p w14:paraId="2B82C89A" w14:textId="77777777" w:rsidR="00CF2C28" w:rsidRPr="00CF2C28" w:rsidRDefault="00CF2C28" w:rsidP="00CF2C28">
      <w:pPr>
        <w:jc w:val="center"/>
        <w:rPr>
          <w:rFonts w:ascii="Calibri" w:eastAsia="Calibri" w:hAnsi="Calibri" w:cs="Calibri"/>
          <w:bCs/>
        </w:rPr>
      </w:pPr>
      <w:r w:rsidRPr="00CF2C28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53568AEB" w14:textId="77777777" w:rsidR="00CF2C28" w:rsidRPr="00CF2C28" w:rsidRDefault="00CF2C28" w:rsidP="00CF2C28">
      <w:pPr>
        <w:rPr>
          <w:rFonts w:ascii="Calibri" w:eastAsia="Calibri" w:hAnsi="Calibri" w:cs="Calibri"/>
          <w:bCs/>
        </w:rPr>
      </w:pPr>
    </w:p>
    <w:p w14:paraId="3A1C4472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Cs/>
        </w:rPr>
      </w:pPr>
    </w:p>
    <w:p w14:paraId="697A928B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  <w:bCs/>
        </w:rPr>
        <w:sectPr w:rsidR="00CF2C28" w:rsidRPr="00CF2C28" w:rsidSect="00037F40">
          <w:footerReference w:type="default" r:id="rId29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1E54C321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t>Vrednovanje kao učenje</w:t>
      </w:r>
    </w:p>
    <w:p w14:paraId="34CE7A4B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  <w:b/>
        </w:rPr>
        <w:t xml:space="preserve">Primjer 1:  </w:t>
      </w:r>
      <w:r w:rsidRPr="00CF2C28">
        <w:rPr>
          <w:rFonts w:ascii="Calibri" w:eastAsia="Calibri" w:hAnsi="Calibri" w:cs="Calibri"/>
        </w:rPr>
        <w:t>Lista za samoprocjenu 2</w:t>
      </w:r>
      <w:r w:rsidRPr="00CF2C28">
        <w:rPr>
          <w:rFonts w:ascii="Calibri" w:eastAsia="Calibri" w:hAnsi="Calibri" w:cs="Calibri"/>
          <w:b/>
        </w:rPr>
        <w:t xml:space="preserve"> </w:t>
      </w:r>
      <w:r w:rsidRPr="00CF2C28">
        <w:rPr>
          <w:rFonts w:ascii="Calibri" w:eastAsia="Calibri" w:hAnsi="Calibri" w:cs="Calibri"/>
        </w:rPr>
        <w:t>(Prilog C)</w:t>
      </w:r>
    </w:p>
    <w:p w14:paraId="703656A6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Tvrdnje:</w:t>
      </w:r>
    </w:p>
    <w:p w14:paraId="6FA7227A" w14:textId="77777777" w:rsidR="00CF2C28" w:rsidRPr="00CF2C28" w:rsidRDefault="00CF2C28" w:rsidP="00CF2C28">
      <w:pPr>
        <w:numPr>
          <w:ilvl w:val="0"/>
          <w:numId w:val="13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Skiciram valjak.</w:t>
      </w:r>
    </w:p>
    <w:p w14:paraId="79E28C0A" w14:textId="77777777" w:rsidR="00CF2C28" w:rsidRPr="00CF2C28" w:rsidRDefault="00CF2C28" w:rsidP="00CF2C28">
      <w:pPr>
        <w:numPr>
          <w:ilvl w:val="0"/>
          <w:numId w:val="13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Označavam osnovne elemente valjka.</w:t>
      </w:r>
    </w:p>
    <w:p w14:paraId="0323673A" w14:textId="77777777" w:rsidR="00CF2C28" w:rsidRPr="00CF2C28" w:rsidRDefault="00CF2C28" w:rsidP="00CF2C28">
      <w:pPr>
        <w:numPr>
          <w:ilvl w:val="0"/>
          <w:numId w:val="13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Crtam mrežu valjka.</w:t>
      </w:r>
    </w:p>
    <w:p w14:paraId="003BDED6" w14:textId="77777777" w:rsidR="00CF2C28" w:rsidRPr="00CF2C28" w:rsidRDefault="00CF2C28" w:rsidP="00CF2C28">
      <w:pPr>
        <w:numPr>
          <w:ilvl w:val="0"/>
          <w:numId w:val="13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Određujem površinu osnog presjeka valjka.</w:t>
      </w:r>
    </w:p>
    <w:p w14:paraId="13E06527" w14:textId="77777777" w:rsidR="00CF2C28" w:rsidRPr="00CF2C28" w:rsidRDefault="00CF2C28" w:rsidP="00CF2C28">
      <w:pPr>
        <w:numPr>
          <w:ilvl w:val="0"/>
          <w:numId w:val="13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Određujem oplošje valjka.</w:t>
      </w:r>
    </w:p>
    <w:p w14:paraId="2295567E" w14:textId="77777777" w:rsidR="00CF2C28" w:rsidRPr="00CF2C28" w:rsidRDefault="00CF2C28" w:rsidP="00CF2C28">
      <w:pPr>
        <w:spacing w:before="240" w:after="0" w:line="240" w:lineRule="auto"/>
        <w:rPr>
          <w:rFonts w:ascii="Calibri" w:eastAsia="Calibri" w:hAnsi="Calibri" w:cs="Calibri"/>
          <w:b/>
        </w:rPr>
      </w:pPr>
    </w:p>
    <w:p w14:paraId="5623D45F" w14:textId="77777777" w:rsidR="00CF2C28" w:rsidRPr="00CF2C28" w:rsidRDefault="00CF2C28" w:rsidP="00CF2C28">
      <w:pPr>
        <w:spacing w:before="240" w:after="0" w:line="240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  <w:b/>
        </w:rPr>
        <w:t xml:space="preserve">Primjer 2:  </w:t>
      </w:r>
      <w:r w:rsidRPr="00CF2C28">
        <w:rPr>
          <w:rFonts w:ascii="Calibri" w:eastAsia="Calibri" w:hAnsi="Calibri" w:cs="Calibri"/>
        </w:rPr>
        <w:t>Zadaci za vršnjačko vrednovanje (Prilog A)</w:t>
      </w:r>
    </w:p>
    <w:p w14:paraId="37972DFC" w14:textId="77777777" w:rsidR="00CF2C28" w:rsidRPr="00CF2C28" w:rsidRDefault="00CF2C28" w:rsidP="00CF2C28">
      <w:pPr>
        <w:spacing w:before="120" w:after="200" w:line="240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  <w:sz w:val="36"/>
          <w:szCs w:val="36"/>
        </w:rPr>
        <w:t>●</w:t>
      </w:r>
      <w:r w:rsidRPr="00CF2C28">
        <w:rPr>
          <w:rFonts w:ascii="Calibri" w:eastAsia="Calibri" w:hAnsi="Calibri" w:cs="Calibri"/>
          <w:sz w:val="40"/>
          <w:szCs w:val="40"/>
        </w:rPr>
        <w:t xml:space="preserve"> </w:t>
      </w:r>
      <w:r w:rsidRPr="00CF2C28">
        <w:rPr>
          <w:rFonts w:ascii="Calibri" w:eastAsia="Calibri" w:hAnsi="Calibri" w:cs="Calibri"/>
        </w:rPr>
        <w:t>Pitanja:</w:t>
      </w:r>
    </w:p>
    <w:p w14:paraId="3DCBDE7C" w14:textId="77777777" w:rsidR="00CF2C28" w:rsidRPr="00CF2C28" w:rsidRDefault="00CF2C28" w:rsidP="00CF2C28">
      <w:pPr>
        <w:numPr>
          <w:ilvl w:val="0"/>
          <w:numId w:val="10"/>
        </w:numPr>
        <w:spacing w:before="120" w:after="0" w:line="276" w:lineRule="auto"/>
        <w:ind w:left="709" w:hanging="357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Izračunajte oplošje i volumen valjka.</w:t>
      </w:r>
    </w:p>
    <w:p w14:paraId="51230EE4" w14:textId="77777777" w:rsidR="00CF2C28" w:rsidRPr="00CF2C28" w:rsidRDefault="00CF2C28" w:rsidP="00CF2C28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Times New Roman"/>
          <w:noProof/>
        </w:rPr>
        <w:drawing>
          <wp:inline distT="0" distB="0" distL="0" distR="0" wp14:anchorId="47DA7080" wp14:editId="221ABC50">
            <wp:extent cx="1143000" cy="1102032"/>
            <wp:effectExtent l="0" t="0" r="0" b="3175"/>
            <wp:docPr id="15694" name="Slika 15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071" cy="1106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FF247C" w14:textId="77777777" w:rsidR="00CF2C28" w:rsidRPr="00CF2C28" w:rsidRDefault="00CF2C28" w:rsidP="00CF2C28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7F2772D9" w14:textId="77777777" w:rsidR="00CF2C28" w:rsidRPr="00CF2C28" w:rsidRDefault="00CF2C28" w:rsidP="00CF2C28">
      <w:pPr>
        <w:numPr>
          <w:ilvl w:val="0"/>
          <w:numId w:val="9"/>
        </w:numPr>
        <w:spacing w:before="240" w:after="0" w:line="240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Izračunajte oplošje i volumen valjka nastalog rotacijom pravokutnika prikazanog na slici.</w:t>
      </w:r>
    </w:p>
    <w:p w14:paraId="276DEBD0" w14:textId="77777777" w:rsidR="00CF2C28" w:rsidRPr="00CF2C28" w:rsidRDefault="00CF2C28" w:rsidP="00CF2C28">
      <w:pPr>
        <w:spacing w:after="200" w:line="240" w:lineRule="auto"/>
        <w:ind w:left="720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Times New Roman"/>
          <w:noProof/>
        </w:rPr>
        <w:drawing>
          <wp:inline distT="0" distB="0" distL="0" distR="0" wp14:anchorId="76B70C6C" wp14:editId="67647063">
            <wp:extent cx="1024890" cy="1219200"/>
            <wp:effectExtent l="0" t="0" r="3810" b="0"/>
            <wp:docPr id="15695" name="Slika 15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2165" cy="1227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FC6381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Times New Roman"/>
          <w:sz w:val="36"/>
          <w:szCs w:val="36"/>
        </w:rPr>
      </w:pPr>
    </w:p>
    <w:p w14:paraId="738216A4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Times New Roman"/>
          <w:sz w:val="36"/>
          <w:szCs w:val="36"/>
        </w:rPr>
      </w:pPr>
    </w:p>
    <w:p w14:paraId="60AB760E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Times New Roman"/>
          <w:sz w:val="36"/>
          <w:szCs w:val="36"/>
        </w:rPr>
      </w:pPr>
    </w:p>
    <w:p w14:paraId="2CDCE741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CF2C28">
        <w:rPr>
          <w:rFonts w:ascii="Calibri" w:eastAsia="Calibri" w:hAnsi="Calibri" w:cs="Calibri"/>
          <w:sz w:val="40"/>
          <w:szCs w:val="40"/>
        </w:rPr>
        <w:t xml:space="preserve"> </w:t>
      </w:r>
      <w:r w:rsidRPr="00CF2C28">
        <w:rPr>
          <w:rFonts w:ascii="Calibri" w:eastAsia="Calibri" w:hAnsi="Calibri" w:cs="Calibri"/>
        </w:rPr>
        <w:t xml:space="preserve">Pitanja: </w:t>
      </w:r>
    </w:p>
    <w:p w14:paraId="31A07F3B" w14:textId="77777777" w:rsidR="00CF2C28" w:rsidRPr="00CF2C28" w:rsidRDefault="00CF2C28" w:rsidP="00CF2C28">
      <w:pPr>
        <w:numPr>
          <w:ilvl w:val="0"/>
          <w:numId w:val="10"/>
        </w:numPr>
        <w:spacing w:before="120" w:after="0" w:line="276" w:lineRule="auto"/>
        <w:ind w:left="709" w:hanging="357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Izračunajte oplošje i volumen valjka.</w:t>
      </w:r>
    </w:p>
    <w:p w14:paraId="753DD35F" w14:textId="77777777" w:rsidR="00CF2C28" w:rsidRPr="00CF2C28" w:rsidRDefault="00CF2C28" w:rsidP="00CF2C28">
      <w:pPr>
        <w:spacing w:after="0" w:line="276" w:lineRule="auto"/>
        <w:ind w:left="709"/>
        <w:contextualSpacing/>
        <w:rPr>
          <w:rFonts w:ascii="Calibri" w:eastAsia="Calibri" w:hAnsi="Calibri" w:cs="Calibri"/>
          <w:b/>
          <w:bCs/>
        </w:rPr>
      </w:pPr>
      <w:r w:rsidRPr="00CF2C28">
        <w:rPr>
          <w:rFonts w:ascii="Calibri" w:eastAsia="Calibri" w:hAnsi="Calibri" w:cs="Times New Roman"/>
          <w:noProof/>
        </w:rPr>
        <w:drawing>
          <wp:inline distT="0" distB="0" distL="0" distR="0" wp14:anchorId="13386833" wp14:editId="76022505">
            <wp:extent cx="1104604" cy="923925"/>
            <wp:effectExtent l="0" t="0" r="635" b="0"/>
            <wp:docPr id="15696" name="Slika 15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994" cy="9334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E2D4A7" w14:textId="77777777" w:rsidR="00CF2C28" w:rsidRPr="00CF2C28" w:rsidRDefault="00CF2C28" w:rsidP="00CF2C28">
      <w:pPr>
        <w:spacing w:after="0" w:line="276" w:lineRule="auto"/>
        <w:ind w:left="709"/>
        <w:contextualSpacing/>
        <w:rPr>
          <w:rFonts w:ascii="Calibri" w:eastAsia="Calibri" w:hAnsi="Calibri" w:cs="Calibri"/>
          <w:b/>
          <w:bCs/>
        </w:rPr>
      </w:pPr>
    </w:p>
    <w:p w14:paraId="1C04EF4D" w14:textId="77777777" w:rsidR="00CF2C28" w:rsidRPr="00CF2C28" w:rsidRDefault="00CF2C28" w:rsidP="00CF2C28">
      <w:pPr>
        <w:numPr>
          <w:ilvl w:val="0"/>
          <w:numId w:val="9"/>
        </w:numPr>
        <w:spacing w:before="240" w:after="0" w:line="240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Izračunajte oplošje i volumen valjka nastalog rotacijom pravokutnika prikazanog na slici.</w:t>
      </w:r>
    </w:p>
    <w:p w14:paraId="045D0E48" w14:textId="77777777" w:rsidR="00CF2C28" w:rsidRPr="00CF2C28" w:rsidRDefault="00CF2C28" w:rsidP="00CF2C28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Times New Roman"/>
          <w:noProof/>
        </w:rPr>
        <w:drawing>
          <wp:inline distT="0" distB="0" distL="0" distR="0" wp14:anchorId="4B532F5F" wp14:editId="514D2168">
            <wp:extent cx="1114425" cy="1062261"/>
            <wp:effectExtent l="0" t="0" r="0" b="5080"/>
            <wp:docPr id="15697" name="Slika 15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4311" cy="1071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F98134" w14:textId="77777777" w:rsidR="00CF2C28" w:rsidRPr="00CF2C28" w:rsidRDefault="00CF2C28" w:rsidP="00CF2C28">
      <w:p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</w:p>
    <w:p w14:paraId="7EDE5F56" w14:textId="77777777" w:rsidR="00CF2C28" w:rsidRPr="00CF2C28" w:rsidRDefault="00CF2C28" w:rsidP="00CF2C28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33FC4FF8" w14:textId="77777777" w:rsidR="00CF2C28" w:rsidRPr="00CF2C28" w:rsidRDefault="00CF2C28" w:rsidP="00CF2C28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7194A77F" w14:textId="77777777" w:rsidR="00CF2C28" w:rsidRPr="00CF2C28" w:rsidRDefault="00CF2C28" w:rsidP="00CF2C28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6EEA9B22" w14:textId="77777777" w:rsidR="00CF2C28" w:rsidRPr="00CF2C28" w:rsidRDefault="00CF2C28" w:rsidP="00CF2C28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394E6C0D" w14:textId="77777777" w:rsidR="00CF2C28" w:rsidRPr="00CF2C28" w:rsidRDefault="00CF2C28" w:rsidP="00CF2C28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1093FC94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</w:p>
    <w:p w14:paraId="184D62AE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</w:p>
    <w:p w14:paraId="6BCF676E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</w:p>
    <w:p w14:paraId="0EBFC5F9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</w:p>
    <w:p w14:paraId="6E1AA138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</w:p>
    <w:p w14:paraId="0EA7D14A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</w:p>
    <w:p w14:paraId="5714C5BE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</w:p>
    <w:p w14:paraId="52F2FD43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</w:p>
    <w:p w14:paraId="4EEADB1D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</w:p>
    <w:p w14:paraId="22E4D755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</w:p>
    <w:p w14:paraId="40258BA8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</w:p>
    <w:p w14:paraId="7B6B7336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</w:p>
    <w:p w14:paraId="642FCDE2" w14:textId="77777777" w:rsidR="00CF2C28" w:rsidRPr="00CF2C28" w:rsidRDefault="00CF2C28" w:rsidP="00CF2C28">
      <w:pPr>
        <w:spacing w:after="200" w:line="240" w:lineRule="auto"/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  <w:b/>
        </w:rPr>
        <w:lastRenderedPageBreak/>
        <w:t>Vrednovanje za učenje</w:t>
      </w:r>
    </w:p>
    <w:p w14:paraId="18FA4D44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  <w:b/>
        </w:rPr>
        <w:t xml:space="preserve">Primjer 1:  </w:t>
      </w:r>
      <w:r w:rsidRPr="00CF2C28">
        <w:rPr>
          <w:rFonts w:ascii="Calibri" w:eastAsia="Calibri" w:hAnsi="Calibri" w:cs="Calibri"/>
        </w:rPr>
        <w:t>Kviz (Prilog D)</w:t>
      </w:r>
    </w:p>
    <w:p w14:paraId="5572EE56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Tvrdnje:</w:t>
      </w:r>
    </w:p>
    <w:p w14:paraId="352E41C5" w14:textId="77777777" w:rsidR="00CF2C28" w:rsidRPr="00CF2C28" w:rsidRDefault="00CF2C28" w:rsidP="00CF2C28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Ovo je mreža valjka.</w:t>
      </w:r>
    </w:p>
    <w:p w14:paraId="4A9DE4F4" w14:textId="77777777" w:rsidR="00CF2C28" w:rsidRPr="00CF2C28" w:rsidRDefault="00CF2C28" w:rsidP="00CF2C28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Times New Roman"/>
          <w:noProof/>
        </w:rPr>
        <w:drawing>
          <wp:inline distT="0" distB="0" distL="0" distR="0" wp14:anchorId="17078114" wp14:editId="15EF9E21">
            <wp:extent cx="701286" cy="1304925"/>
            <wp:effectExtent l="2857" t="0" r="6668" b="6667"/>
            <wp:docPr id="15698" name="Slika 15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710524" cy="132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653BEF" w14:textId="77777777" w:rsidR="00CF2C28" w:rsidRPr="00CF2C28" w:rsidRDefault="00CF2C28" w:rsidP="00CF2C28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Osni presjek valjka je kvadrat.</w:t>
      </w:r>
    </w:p>
    <w:p w14:paraId="14B90AC1" w14:textId="77777777" w:rsidR="00CF2C28" w:rsidRPr="00CF2C28" w:rsidRDefault="00CF2C28" w:rsidP="00CF2C28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Oplošje valjka se izračunava iz izraza        </w:t>
      </w:r>
      <w:r w:rsidRPr="00CF2C28">
        <w:rPr>
          <w:rFonts w:ascii="Calibri" w:eastAsia="Calibri" w:hAnsi="Calibri" w:cs="Calibri"/>
          <w:i/>
          <w:iCs/>
        </w:rPr>
        <w:t>O</w:t>
      </w:r>
      <w:r w:rsidRPr="00CF2C28">
        <w:rPr>
          <w:rFonts w:ascii="Calibri" w:eastAsia="Calibri" w:hAnsi="Calibri" w:cs="Calibri"/>
        </w:rPr>
        <w:t xml:space="preserve"> = 2</w:t>
      </w:r>
      <w:r w:rsidRPr="00CF2C28">
        <w:rPr>
          <w:rFonts w:ascii="Calibri" w:eastAsia="Calibri" w:hAnsi="Calibri" w:cs="Calibri"/>
          <w:i/>
          <w:iCs/>
        </w:rPr>
        <w:t xml:space="preserve">B </w:t>
      </w:r>
      <w:r w:rsidRPr="00CF2C28">
        <w:rPr>
          <w:rFonts w:ascii="Calibri" w:eastAsia="Calibri" w:hAnsi="Calibri" w:cs="Calibri"/>
        </w:rPr>
        <w:t xml:space="preserve">+ </w:t>
      </w:r>
      <w:r w:rsidRPr="00CF2C28">
        <w:rPr>
          <w:rFonts w:ascii="Calibri" w:eastAsia="Calibri" w:hAnsi="Calibri" w:cs="Calibri"/>
          <w:i/>
          <w:iCs/>
        </w:rPr>
        <w:t>P</w:t>
      </w:r>
      <w:r w:rsidRPr="00CF2C28">
        <w:rPr>
          <w:rFonts w:ascii="Calibri" w:eastAsia="Calibri" w:hAnsi="Calibri" w:cs="Calibri"/>
        </w:rPr>
        <w:t>.</w:t>
      </w:r>
    </w:p>
    <w:p w14:paraId="19DE5A2B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</w:p>
    <w:p w14:paraId="0235E51D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Zadatak:</w:t>
      </w:r>
    </w:p>
    <w:p w14:paraId="68A33391" w14:textId="77777777" w:rsidR="00CF2C28" w:rsidRPr="00CF2C28" w:rsidRDefault="00CF2C28" w:rsidP="00CF2C28">
      <w:pPr>
        <w:numPr>
          <w:ilvl w:val="0"/>
          <w:numId w:val="10"/>
        </w:numPr>
        <w:spacing w:before="120" w:after="0" w:line="276" w:lineRule="auto"/>
        <w:ind w:left="709" w:hanging="357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Izračunajte oplošje valjka.</w:t>
      </w:r>
    </w:p>
    <w:p w14:paraId="57FE3E0F" w14:textId="77777777" w:rsidR="00CF2C28" w:rsidRPr="00CF2C28" w:rsidRDefault="00CF2C28" w:rsidP="00CF2C28">
      <w:pPr>
        <w:spacing w:after="0" w:line="276" w:lineRule="auto"/>
        <w:ind w:left="709"/>
        <w:contextualSpacing/>
        <w:rPr>
          <w:rFonts w:ascii="Calibri" w:eastAsia="Calibri" w:hAnsi="Calibri" w:cs="Calibri"/>
          <w:b/>
          <w:bCs/>
        </w:rPr>
      </w:pPr>
      <w:r w:rsidRPr="00CF2C28">
        <w:rPr>
          <w:rFonts w:ascii="Calibri" w:eastAsia="Calibri" w:hAnsi="Calibri" w:cs="Times New Roman"/>
          <w:noProof/>
        </w:rPr>
        <w:drawing>
          <wp:inline distT="0" distB="0" distL="0" distR="0" wp14:anchorId="249224DE" wp14:editId="159D1A10">
            <wp:extent cx="1133475" cy="1101658"/>
            <wp:effectExtent l="0" t="0" r="0" b="3810"/>
            <wp:docPr id="15699" name="Slika 15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251" cy="11053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9FA402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</w:p>
    <w:p w14:paraId="2F829D18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  <w:b/>
        </w:rPr>
        <w:t xml:space="preserve">Primjer 2:  </w:t>
      </w:r>
      <w:r w:rsidRPr="00CF2C28">
        <w:rPr>
          <w:rFonts w:ascii="Calibri" w:eastAsia="Calibri" w:hAnsi="Calibri" w:cs="Calibri"/>
        </w:rPr>
        <w:t>Kviz (Prilog D)</w:t>
      </w:r>
    </w:p>
    <w:p w14:paraId="40D17CC2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Tvrdnje:</w:t>
      </w:r>
    </w:p>
    <w:p w14:paraId="3FABEC8D" w14:textId="77777777" w:rsidR="00CF2C28" w:rsidRPr="00CF2C28" w:rsidRDefault="00CF2C28" w:rsidP="00CF2C28">
      <w:p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Opseg baze valjka iznosi 14π cm, a duljina visine je 3 cm.</w:t>
      </w:r>
    </w:p>
    <w:p w14:paraId="419EC167" w14:textId="77777777" w:rsidR="00CF2C28" w:rsidRPr="00CF2C28" w:rsidRDefault="00CF2C28" w:rsidP="00CF2C28">
      <w:pPr>
        <w:numPr>
          <w:ilvl w:val="0"/>
          <w:numId w:val="11"/>
        </w:numPr>
        <w:spacing w:after="0" w:line="276" w:lineRule="auto"/>
        <w:ind w:left="426"/>
        <w:contextualSpacing/>
        <w:rPr>
          <w:rFonts w:ascii="Calibri" w:eastAsia="Calibri" w:hAnsi="Calibri" w:cs="Calibri"/>
        </w:rPr>
      </w:pPr>
      <w:r w:rsidRPr="00CF2C28">
        <w:rPr>
          <w:rFonts w:ascii="Calibri" w:eastAsia="Times New Roman" w:hAnsi="Calibri" w:cs="Calibri"/>
        </w:rPr>
        <w:t>Oplošje tog valjka iznosi 289</w:t>
      </w:r>
      <w:r w:rsidRPr="00CF2C28">
        <w:rPr>
          <w:rFonts w:ascii="Calibri" w:eastAsia="Calibri" w:hAnsi="Calibri" w:cs="Calibri"/>
        </w:rPr>
        <w:t>π cm</w:t>
      </w:r>
      <w:r w:rsidRPr="00CF2C28">
        <w:rPr>
          <w:rFonts w:ascii="Calibri" w:eastAsia="Calibri" w:hAnsi="Calibri" w:cs="Calibri"/>
          <w:vertAlign w:val="superscript"/>
        </w:rPr>
        <w:t>2</w:t>
      </w:r>
      <w:r w:rsidRPr="00CF2C28">
        <w:rPr>
          <w:rFonts w:ascii="Calibri" w:eastAsia="Calibri" w:hAnsi="Calibri" w:cs="Calibri"/>
        </w:rPr>
        <w:t>.</w:t>
      </w:r>
    </w:p>
    <w:p w14:paraId="026E60A4" w14:textId="77777777" w:rsidR="00CF2C28" w:rsidRPr="00CF2C28" w:rsidRDefault="00CF2C28" w:rsidP="00CF2C28">
      <w:pPr>
        <w:numPr>
          <w:ilvl w:val="0"/>
          <w:numId w:val="11"/>
        </w:numPr>
        <w:spacing w:after="0" w:line="276" w:lineRule="auto"/>
        <w:ind w:left="426"/>
        <w:contextualSpacing/>
        <w:rPr>
          <w:rFonts w:ascii="Calibri" w:eastAsia="Calibri" w:hAnsi="Calibri" w:cs="Calibri"/>
        </w:rPr>
      </w:pPr>
      <w:r w:rsidRPr="00CF2C28">
        <w:rPr>
          <w:rFonts w:ascii="Calibri" w:eastAsia="Times New Roman" w:hAnsi="Calibri" w:cs="Calibri"/>
        </w:rPr>
        <w:t>Volumen tog valjka iznosi 147</w:t>
      </w:r>
      <w:r w:rsidRPr="00CF2C28">
        <w:rPr>
          <w:rFonts w:ascii="Calibri" w:eastAsia="Calibri" w:hAnsi="Calibri" w:cs="Calibri"/>
        </w:rPr>
        <w:t>π cm</w:t>
      </w:r>
      <w:r w:rsidRPr="00CF2C28">
        <w:rPr>
          <w:rFonts w:ascii="Calibri" w:eastAsia="Calibri" w:hAnsi="Calibri" w:cs="Calibri"/>
          <w:vertAlign w:val="superscript"/>
        </w:rPr>
        <w:t>3</w:t>
      </w:r>
      <w:r w:rsidRPr="00CF2C28">
        <w:rPr>
          <w:rFonts w:ascii="Calibri" w:eastAsia="Calibri" w:hAnsi="Calibri" w:cs="Calibri"/>
        </w:rPr>
        <w:t>.</w:t>
      </w:r>
    </w:p>
    <w:p w14:paraId="5F7E2D59" w14:textId="77777777" w:rsidR="00CF2C28" w:rsidRPr="00CF2C28" w:rsidRDefault="00CF2C28" w:rsidP="00CF2C28">
      <w:pPr>
        <w:spacing w:after="0" w:line="276" w:lineRule="auto"/>
        <w:contextualSpacing/>
        <w:rPr>
          <w:rFonts w:ascii="Calibri" w:eastAsia="Times New Roman" w:hAnsi="Calibri" w:cs="Calibri"/>
        </w:rPr>
      </w:pPr>
    </w:p>
    <w:p w14:paraId="069E8AE7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Zadatci:</w:t>
      </w:r>
    </w:p>
    <w:p w14:paraId="0B4362B0" w14:textId="77777777" w:rsidR="00CF2C28" w:rsidRPr="00CF2C28" w:rsidRDefault="00CF2C28" w:rsidP="00CF2C28">
      <w:pPr>
        <w:spacing w:after="20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1.  Izračunajte oplošje i volumen tijela sa slike. </w:t>
      </w:r>
    </w:p>
    <w:p w14:paraId="332DB834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  <w:r w:rsidRPr="00CF2C28">
        <w:rPr>
          <w:rFonts w:ascii="Calibri" w:eastAsia="Calibri" w:hAnsi="Calibri" w:cs="Times New Roman"/>
          <w:noProof/>
        </w:rPr>
        <w:drawing>
          <wp:inline distT="0" distB="0" distL="0" distR="0" wp14:anchorId="46FDA13E" wp14:editId="0B1FA1AA">
            <wp:extent cx="1343025" cy="1507556"/>
            <wp:effectExtent l="0" t="0" r="0" b="0"/>
            <wp:docPr id="15700" name="Slika 15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464" cy="15181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007A8E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</w:p>
    <w:p w14:paraId="396A875B" w14:textId="77777777" w:rsidR="00CF2C28" w:rsidRPr="00CF2C28" w:rsidRDefault="00CF2C28" w:rsidP="00CF2C28">
      <w:pPr>
        <w:spacing w:after="0" w:line="276" w:lineRule="auto"/>
        <w:contextualSpacing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2.  U rezervoaru u obliku valjka nalazi se 200 litara vode. Kolika je visina rezervoara ako je njegov polumjer duljine pola metar?</w:t>
      </w:r>
    </w:p>
    <w:p w14:paraId="46D78BF2" w14:textId="77777777" w:rsidR="00CF2C28" w:rsidRPr="00CF2C28" w:rsidRDefault="00CF2C28" w:rsidP="00CF2C28">
      <w:pPr>
        <w:spacing w:after="0" w:line="276" w:lineRule="auto"/>
        <w:ind w:left="644"/>
        <w:contextualSpacing/>
        <w:rPr>
          <w:rFonts w:ascii="Calibri" w:eastAsia="Calibri" w:hAnsi="Calibri" w:cs="Calibri"/>
        </w:rPr>
      </w:pPr>
    </w:p>
    <w:p w14:paraId="56208D3E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</w:p>
    <w:p w14:paraId="39D7648E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</w:p>
    <w:p w14:paraId="17397E0B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</w:p>
    <w:p w14:paraId="13A53966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</w:p>
    <w:p w14:paraId="4497C9E2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</w:p>
    <w:p w14:paraId="0E28B60D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</w:p>
    <w:p w14:paraId="4ADCC71F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</w:p>
    <w:p w14:paraId="12CFC529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</w:pPr>
    </w:p>
    <w:p w14:paraId="47CB61A7" w14:textId="77777777" w:rsidR="00CF2C28" w:rsidRPr="00CF2C28" w:rsidRDefault="00CF2C28" w:rsidP="00CF2C28">
      <w:pPr>
        <w:spacing w:after="0" w:line="276" w:lineRule="auto"/>
        <w:rPr>
          <w:rFonts w:ascii="Calibri" w:eastAsia="Calibri" w:hAnsi="Calibri" w:cs="Calibri"/>
        </w:rPr>
        <w:sectPr w:rsidR="00CF2C28" w:rsidRPr="00CF2C28" w:rsidSect="00037F40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7BE1D0B9" w14:textId="77777777" w:rsidR="00CF2C28" w:rsidRPr="00CF2C28" w:rsidRDefault="00CF2C28" w:rsidP="00CF2C28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CF2C28">
        <w:rPr>
          <w:rFonts w:ascii="Calibri" w:eastAsia="Calibri" w:hAnsi="Calibri" w:cs="Calibri"/>
          <w:b/>
          <w:sz w:val="36"/>
          <w:szCs w:val="36"/>
        </w:rPr>
        <w:lastRenderedPageBreak/>
        <w:t>Nastavni listići</w:t>
      </w:r>
    </w:p>
    <w:p w14:paraId="21113D93" w14:textId="77777777" w:rsidR="00CF2C28" w:rsidRPr="00CF2C28" w:rsidRDefault="00CF2C28" w:rsidP="00CF2C28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1.  Pravokutnik sa stranicama duljine 4 cm i 10 cm rotira oko svoje kraće stranice. Izračunajte oplošje i</w:t>
      </w:r>
    </w:p>
    <w:p w14:paraId="2D73E754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ab/>
        <w:t xml:space="preserve">volumen nastalog rotacijskog tijela. </w:t>
      </w:r>
    </w:p>
    <w:p w14:paraId="527E3A76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ab/>
      </w:r>
      <w:r w:rsidRPr="00CF2C28">
        <w:rPr>
          <w:rFonts w:ascii="Calibri" w:eastAsia="Calibri" w:hAnsi="Calibri" w:cs="Calibri"/>
        </w:rPr>
        <w:tab/>
      </w:r>
    </w:p>
    <w:p w14:paraId="4F959C81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39A1E053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1227935E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134D2E01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12EAA054" w14:textId="77777777" w:rsidR="00CF2C28" w:rsidRPr="00CF2C28" w:rsidRDefault="00CF2C28" w:rsidP="00CF2C28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2.</w:t>
      </w:r>
      <w:r w:rsidRPr="00CF2C28">
        <w:rPr>
          <w:rFonts w:ascii="Calibri" w:eastAsia="Calibri" w:hAnsi="Calibri" w:cs="Calibri"/>
        </w:rPr>
        <w:tab/>
        <w:t>Površina plašta valjka iznosi 600π cm</w:t>
      </w:r>
      <w:r w:rsidRPr="00CF2C28">
        <w:rPr>
          <w:rFonts w:ascii="Calibri" w:eastAsia="Calibri" w:hAnsi="Calibri" w:cs="Calibri"/>
          <w:vertAlign w:val="superscript"/>
        </w:rPr>
        <w:t>2</w:t>
      </w:r>
      <w:r w:rsidRPr="00CF2C28">
        <w:rPr>
          <w:rFonts w:ascii="Calibri" w:eastAsia="Calibri" w:hAnsi="Calibri" w:cs="Calibri"/>
        </w:rPr>
        <w:t>. Izračunajte volumen i oplošje valjka ako se duljina polumjera</w:t>
      </w:r>
    </w:p>
    <w:p w14:paraId="4E156053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ab/>
        <w:t>baze i duljina visine odnose kao 3 : 4 .</w:t>
      </w:r>
    </w:p>
    <w:p w14:paraId="251D37A1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6CEBEF68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324C5368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3528828A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6E24C617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13D05805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>3. Izračunajte oplošje i volumen tijela sa slike. Mjere su iskazane u centimetrima.</w:t>
      </w:r>
    </w:p>
    <w:p w14:paraId="3ACD6E71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  <w:r w:rsidRPr="00CF2C28">
        <w:rPr>
          <w:rFonts w:ascii="Calibri" w:eastAsia="Calibri" w:hAnsi="Calibri" w:cs="Times New Roman"/>
          <w:noProof/>
        </w:rPr>
        <w:drawing>
          <wp:inline distT="0" distB="0" distL="0" distR="0" wp14:anchorId="5789BDF0" wp14:editId="5A488F74">
            <wp:extent cx="1180002" cy="1476375"/>
            <wp:effectExtent l="0" t="0" r="1270" b="0"/>
            <wp:docPr id="15701" name="Slika 15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278" cy="148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12A87C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44D6892B" w14:textId="77777777" w:rsidR="00CF2C28" w:rsidRPr="00CF2C28" w:rsidRDefault="00CF2C28" w:rsidP="00CF2C28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 xml:space="preserve">4. </w:t>
      </w:r>
      <w:r w:rsidRPr="00CF2C28">
        <w:rPr>
          <w:rFonts w:ascii="Calibri" w:eastAsia="Calibri" w:hAnsi="Calibri" w:cs="Calibri"/>
        </w:rPr>
        <w:tab/>
        <w:t>Uteg ima oblik valjka čiji je osni presjek kvadrat površine 0.64 dm</w:t>
      </w:r>
      <w:r w:rsidRPr="00CF2C28">
        <w:rPr>
          <w:rFonts w:ascii="Calibri" w:eastAsia="Calibri" w:hAnsi="Calibri" w:cs="Calibri"/>
          <w:vertAlign w:val="superscript"/>
        </w:rPr>
        <w:t>2</w:t>
      </w:r>
      <w:r w:rsidRPr="00CF2C28">
        <w:rPr>
          <w:rFonts w:ascii="Calibri" w:eastAsia="Calibri" w:hAnsi="Calibri" w:cs="Calibri"/>
        </w:rPr>
        <w:t>. Kolika je masa bakra koji se utroši na</w:t>
      </w:r>
    </w:p>
    <w:p w14:paraId="755914A7" w14:textId="77777777" w:rsidR="00CF2C28" w:rsidRPr="00CF2C28" w:rsidRDefault="00CF2C28" w:rsidP="00CF2C28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CF2C28">
        <w:rPr>
          <w:rFonts w:ascii="Calibri" w:eastAsia="Calibri" w:hAnsi="Calibri" w:cs="Calibri"/>
        </w:rPr>
        <w:tab/>
        <w:t>izradu 100 takvih utega ako 1 cm</w:t>
      </w:r>
      <w:r w:rsidRPr="00CF2C28">
        <w:rPr>
          <w:rFonts w:ascii="Calibri" w:eastAsia="Calibri" w:hAnsi="Calibri" w:cs="Calibri"/>
          <w:vertAlign w:val="superscript"/>
        </w:rPr>
        <w:t>3</w:t>
      </w:r>
      <w:r w:rsidRPr="00CF2C28">
        <w:rPr>
          <w:rFonts w:ascii="Calibri" w:eastAsia="Calibri" w:hAnsi="Calibri" w:cs="Calibri"/>
        </w:rPr>
        <w:t xml:space="preserve"> bakra ima masu 8.9 g?</w:t>
      </w:r>
    </w:p>
    <w:p w14:paraId="757A494B" w14:textId="77777777" w:rsidR="00CF2C28" w:rsidRPr="00CF2C28" w:rsidRDefault="00CF2C28" w:rsidP="00CF2C28">
      <w:pPr>
        <w:rPr>
          <w:rFonts w:ascii="Calibri" w:eastAsia="Calibri" w:hAnsi="Calibri" w:cs="Times New Roman"/>
          <w:b/>
          <w:color w:val="000000"/>
        </w:rPr>
      </w:pPr>
      <w:r w:rsidRPr="00CF2C28">
        <w:rPr>
          <w:rFonts w:ascii="Calibri" w:eastAsia="Calibri" w:hAnsi="Calibri" w:cs="Times New Roman"/>
          <w:b/>
          <w:color w:val="000000"/>
        </w:rPr>
        <w:br w:type="page"/>
      </w:r>
    </w:p>
    <w:p w14:paraId="6F5AC18C" w14:textId="77777777" w:rsidR="00CF2C28" w:rsidRPr="00CF2C28" w:rsidRDefault="00CF2C28" w:rsidP="00CF2C28">
      <w:pPr>
        <w:rPr>
          <w:rFonts w:ascii="Calibri" w:eastAsia="Calibri" w:hAnsi="Calibri" w:cs="Times New Roman"/>
          <w:b/>
          <w:color w:val="000000"/>
        </w:rPr>
      </w:pPr>
      <w:r w:rsidRPr="00CF2C28">
        <w:rPr>
          <w:rFonts w:ascii="Calibri" w:eastAsia="Calibri" w:hAnsi="Calibri" w:cs="Times New Roman"/>
          <w:b/>
          <w:color w:val="000000"/>
        </w:rPr>
        <w:lastRenderedPageBreak/>
        <w:t>Dopunski zadatci</w:t>
      </w:r>
    </w:p>
    <w:p w14:paraId="07C00914" w14:textId="77777777" w:rsidR="00CF2C28" w:rsidRPr="00CF2C28" w:rsidRDefault="00CF2C28" w:rsidP="00CF2C28">
      <w:pPr>
        <w:rPr>
          <w:rFonts w:ascii="Calibri" w:eastAsia="Calibri" w:hAnsi="Calibri" w:cs="Calibri"/>
          <w:b/>
        </w:rPr>
      </w:pPr>
      <w:r w:rsidRPr="00CF2C28">
        <w:rPr>
          <w:rFonts w:ascii="Calibri" w:eastAsia="Calibri" w:hAnsi="Calibri" w:cs="Calibri"/>
        </w:rPr>
        <w:t>1. Imenujte označene elemente valjka.</w:t>
      </w:r>
    </w:p>
    <w:p w14:paraId="6D29096C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  <w:r w:rsidRPr="00CF2C28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2CB44B3B" wp14:editId="1BB6D41A">
                <wp:simplePos x="0" y="0"/>
                <wp:positionH relativeFrom="column">
                  <wp:posOffset>527685</wp:posOffset>
                </wp:positionH>
                <wp:positionV relativeFrom="paragraph">
                  <wp:posOffset>51435</wp:posOffset>
                </wp:positionV>
                <wp:extent cx="3976725" cy="2028197"/>
                <wp:effectExtent l="0" t="0" r="24130" b="10160"/>
                <wp:wrapNone/>
                <wp:docPr id="15668" name="Grupa 156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76725" cy="2028197"/>
                          <a:chOff x="0" y="0"/>
                          <a:chExt cx="3976725" cy="2028197"/>
                        </a:xfrm>
                      </wpg:grpSpPr>
                      <pic:pic xmlns:pic="http://schemas.openxmlformats.org/drawingml/2006/picture">
                        <pic:nvPicPr>
                          <pic:cNvPr id="15669" name="Slika 15669"/>
                          <pic:cNvPicPr>
                            <a:picLocks noChangeAspect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52550" y="38100"/>
                            <a:ext cx="1158875" cy="198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5670" name="Straight Arrow Connector 1045"/>
                        <wps:cNvCnPr/>
                        <wps:spPr>
                          <a:xfrm>
                            <a:off x="1905000" y="1133475"/>
                            <a:ext cx="843280" cy="9525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triangle"/>
                            <a:tailEnd type="none"/>
                          </a:ln>
                          <a:effectLst/>
                        </wps:spPr>
                        <wps:bodyPr/>
                      </wps:wsp>
                      <wps:wsp>
                        <wps:cNvPr id="15671" name="Rounded Rectangle 1046"/>
                        <wps:cNvSpPr/>
                        <wps:spPr>
                          <a:xfrm>
                            <a:off x="2752725" y="1028696"/>
                            <a:ext cx="1224000" cy="361315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1BEEB94" w14:textId="77777777" w:rsidR="00CF2C28" w:rsidRPr="00577C0D" w:rsidRDefault="00CF2C28" w:rsidP="00CF2C28">
                              <w:pPr>
                                <w:spacing w:after="0" w:line="240" w:lineRule="auto"/>
                                <w:jc w:val="center"/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672" name="Straight Arrow Connector 1045"/>
                        <wps:cNvCnPr/>
                        <wps:spPr>
                          <a:xfrm flipV="1">
                            <a:off x="2143125" y="371475"/>
                            <a:ext cx="545465" cy="11430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triangle"/>
                            <a:tailEnd type="none"/>
                          </a:ln>
                          <a:effectLst/>
                        </wps:spPr>
                        <wps:bodyPr/>
                      </wps:wsp>
                      <wps:wsp>
                        <wps:cNvPr id="15673" name="Rounded Rectangle 1046"/>
                        <wps:cNvSpPr/>
                        <wps:spPr>
                          <a:xfrm>
                            <a:off x="2695575" y="180974"/>
                            <a:ext cx="1224000" cy="361315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4BCB268" w14:textId="77777777" w:rsidR="00CF2C28" w:rsidRPr="00E03321" w:rsidRDefault="00CF2C28" w:rsidP="00CF2C28">
                              <w:pPr>
                                <w:spacing w:after="0" w:line="240" w:lineRule="auto"/>
                                <w:jc w:val="center"/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674" name="Straight Arrow Connector 1045"/>
                        <wps:cNvCnPr/>
                        <wps:spPr>
                          <a:xfrm>
                            <a:off x="2219325" y="1562100"/>
                            <a:ext cx="528955" cy="295275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triangle"/>
                            <a:tailEnd type="none"/>
                          </a:ln>
                          <a:effectLst/>
                        </wps:spPr>
                        <wps:bodyPr/>
                      </wps:wsp>
                      <wps:wsp>
                        <wps:cNvPr id="15675" name="Rounded Rectangle 1046"/>
                        <wps:cNvSpPr/>
                        <wps:spPr>
                          <a:xfrm>
                            <a:off x="2752164" y="1666647"/>
                            <a:ext cx="1224000" cy="361550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33132AD" w14:textId="77777777" w:rsidR="00CF2C28" w:rsidRPr="00577C0D" w:rsidRDefault="00CF2C28" w:rsidP="00CF2C28">
                              <w:pPr>
                                <w:spacing w:after="0" w:line="240" w:lineRule="auto"/>
                                <w:jc w:val="center"/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676" name="Straight Arrow Connector 1045"/>
                        <wps:cNvCnPr/>
                        <wps:spPr>
                          <a:xfrm>
                            <a:off x="1114425" y="952500"/>
                            <a:ext cx="471805" cy="9525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15677" name="Rounded Rectangle 1046"/>
                        <wps:cNvSpPr/>
                        <wps:spPr>
                          <a:xfrm>
                            <a:off x="0" y="781050"/>
                            <a:ext cx="1224000" cy="361550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88ABFE0" w14:textId="77777777" w:rsidR="00CF2C28" w:rsidRPr="00577C0D" w:rsidRDefault="00CF2C28" w:rsidP="00CF2C28">
                              <w:pPr>
                                <w:spacing w:after="0" w:line="240" w:lineRule="auto"/>
                                <w:jc w:val="center"/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678" name="Straight Arrow Connector 1045"/>
                        <wps:cNvCnPr/>
                        <wps:spPr>
                          <a:xfrm>
                            <a:off x="1352550" y="171450"/>
                            <a:ext cx="552450" cy="45719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15679" name="Rounded Rectangle 1046"/>
                        <wps:cNvSpPr/>
                        <wps:spPr>
                          <a:xfrm>
                            <a:off x="128547" y="0"/>
                            <a:ext cx="1224000" cy="361550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7EBF2B17" w14:textId="77777777" w:rsidR="00CF2C28" w:rsidRPr="00577C0D" w:rsidRDefault="00CF2C28" w:rsidP="00CF2C28">
                              <w:pPr>
                                <w:spacing w:after="0" w:line="240" w:lineRule="auto"/>
                                <w:jc w:val="center"/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CB44B3B" id="Grupa 15668" o:spid="_x0000_s1026" style="position:absolute;margin-left:41.55pt;margin-top:4.05pt;width:313.15pt;height:159.7pt;z-index:251665408;mso-width-relative:margin" coordsize="39767,2028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BXaW5kb3dzIFBob3RvIEVkaXRvciAxMC4wLjEwMDEx&#10;LjE2Mzg0AFdpbmRvd3MgUGhvdG8gRWRpdG9yIDEwLjAuMTAwMTEuMTYzODQAMjAyMTowODowNiAx&#10;NTo1ODoyNQAAAqABAAMAAAABAAEAAOocAAcAAAgMAAAI4AAAAAAc6gAAAAg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8P3hwYWNrZXQgZW5kPSd3Jz8+/9sAQwADAgIDAgIDAwMDBAMDBAUIBQUE&#10;BAUKBwcGCAwKDAwLCgsLDQ4SEA0OEQ4LCxAWEBETFBUVFQwPFxgWFBgSFBUU/9sAQwEDBAQFBAUJ&#10;BQUJFA0LDRQUFBQUFBQUFBQUFBQUFBQUFBQUFBQUFBQUFBQUFBQUFBQUFBQUFBQUFBQUFBQUFBQU&#10;/8AAEQgBQwC9AwEi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">
                <v:shape id="Slika 15669" o:spid="_x0000_s1027" type="#_x0000_t75" style="position:absolute;left:13525;top:381;width:11589;height:198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">
                  <v:imagedata r:id="rId44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045" o:spid="_x0000_s1028" type="#_x0000_t32" style="position:absolute;left:19050;top:11334;width:8432;height:9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" strokecolor="windowText" strokeweight=".5pt">
                  <v:stroke startarrow="block" joinstyle="miter"/>
                </v:shape>
                <v:roundrect id="Rounded Rectangle 1046" o:spid="_x0000_s1029" style="position:absolute;left:27527;top:10286;width:12240;height:361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" fillcolor="window" strokecolor="windowText" strokeweight="1pt">
                  <v:stroke joinstyle="miter"/>
                  <v:textbox>
                    <w:txbxContent>
                      <w:p w14:paraId="61BEEB94" w14:textId="77777777" w:rsidR="00CF2C28" w:rsidRPr="00577C0D" w:rsidRDefault="00CF2C28" w:rsidP="00CF2C28">
                        <w:pPr>
                          <w:spacing w:after="0" w:line="240" w:lineRule="auto"/>
                          <w:jc w:val="center"/>
                          <w:rPr>
                            <w:color w:val="FF0000"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oundrect>
                <v:shape id="Straight Arrow Connector 1045" o:spid="_x0000_s1030" type="#_x0000_t32" style="position:absolute;left:21431;top:3714;width:5454;height:114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" strokecolor="windowText" strokeweight=".5pt">
                  <v:stroke startarrow="block" joinstyle="miter"/>
                </v:shape>
                <v:roundrect id="Rounded Rectangle 1046" o:spid="_x0000_s1031" style="position:absolute;left:26955;top:1809;width:12240;height:361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" fillcolor="window" strokecolor="windowText" strokeweight="1pt">
                  <v:stroke joinstyle="miter"/>
                  <v:textbox>
                    <w:txbxContent>
                      <w:p w14:paraId="34BCB268" w14:textId="77777777" w:rsidR="00CF2C28" w:rsidRPr="00E03321" w:rsidRDefault="00CF2C28" w:rsidP="00CF2C28">
                        <w:pPr>
                          <w:spacing w:after="0" w:line="240" w:lineRule="auto"/>
                          <w:jc w:val="center"/>
                          <w:rPr>
                            <w:color w:val="FF0000"/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roundrect>
                <v:shape id="Straight Arrow Connector 1045" o:spid="_x0000_s1032" type="#_x0000_t32" style="position:absolute;left:22193;top:15621;width:5289;height:295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" strokecolor="windowText" strokeweight=".5pt">
                  <v:stroke startarrow="block" joinstyle="miter"/>
                </v:shape>
                <v:roundrect id="Rounded Rectangle 1046" o:spid="_x0000_s1033" style="position:absolute;left:27521;top:16666;width:12240;height:361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" fillcolor="window" strokecolor="windowText" strokeweight="1pt">
                  <v:stroke joinstyle="miter"/>
                  <v:textbox>
                    <w:txbxContent>
                      <w:p w14:paraId="333132AD" w14:textId="77777777" w:rsidR="00CF2C28" w:rsidRPr="00577C0D" w:rsidRDefault="00CF2C28" w:rsidP="00CF2C28">
                        <w:pPr>
                          <w:spacing w:after="0" w:line="240" w:lineRule="auto"/>
                          <w:jc w:val="center"/>
                          <w:rPr>
                            <w:color w:val="FF0000"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oundrect>
                <v:shape id="Straight Arrow Connector 1045" o:spid="_x0000_s1034" type="#_x0000_t32" style="position:absolute;left:11144;top:9525;width:4718;height:95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" strokecolor="windowText" strokeweight=".5pt">
                  <v:stroke endarrow="block" joinstyle="miter"/>
                </v:shape>
                <v:roundrect id="Rounded Rectangle 1046" o:spid="_x0000_s1035" style="position:absolute;top:7810;width:12240;height:361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" fillcolor="window" strokecolor="windowText" strokeweight="1pt">
                  <v:stroke joinstyle="miter"/>
                  <v:textbox>
                    <w:txbxContent>
                      <w:p w14:paraId="088ABFE0" w14:textId="77777777" w:rsidR="00CF2C28" w:rsidRPr="00577C0D" w:rsidRDefault="00CF2C28" w:rsidP="00CF2C28">
                        <w:pPr>
                          <w:spacing w:after="0" w:line="240" w:lineRule="auto"/>
                          <w:jc w:val="center"/>
                          <w:rPr>
                            <w:color w:val="FF0000"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oundrect>
                <v:shape id="Straight Arrow Connector 1045" o:spid="_x0000_s1036" type="#_x0000_t32" style="position:absolute;left:13525;top:1714;width:5525;height:45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" strokecolor="windowText" strokeweight=".5pt">
                  <v:stroke endarrow="block" joinstyle="miter"/>
                </v:shape>
                <v:roundrect id="Rounded Rectangle 1046" o:spid="_x0000_s1037" style="position:absolute;left:1285;width:12240;height:361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" fillcolor="window" strokecolor="windowText" strokeweight="1pt">
                  <v:stroke joinstyle="miter"/>
                  <v:textbox>
                    <w:txbxContent>
                      <w:p w14:paraId="7EBF2B17" w14:textId="77777777" w:rsidR="00CF2C28" w:rsidRPr="00577C0D" w:rsidRDefault="00CF2C28" w:rsidP="00CF2C28">
                        <w:pPr>
                          <w:spacing w:after="0" w:line="240" w:lineRule="auto"/>
                          <w:jc w:val="center"/>
                          <w:rPr>
                            <w:color w:val="FF0000"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</w:p>
    <w:p w14:paraId="5A5B672C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7F91F565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1D8031E8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5A0761D4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6840E5F8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1CC340C6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0998B211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41F3EA40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456E7C4E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noProof/>
          <w:color w:val="000000"/>
        </w:rPr>
        <mc:AlternateContent>
          <mc:Choice Requires="wpg">
            <w:drawing>
              <wp:anchor distT="0" distB="0" distL="114300" distR="114300" simplePos="0" relativeHeight="251667456" behindDoc="1" locked="0" layoutInCell="1" allowOverlap="1" wp14:anchorId="4FF3AFBA" wp14:editId="52A95AF2">
                <wp:simplePos x="0" y="0"/>
                <wp:positionH relativeFrom="column">
                  <wp:posOffset>294021</wp:posOffset>
                </wp:positionH>
                <wp:positionV relativeFrom="paragraph">
                  <wp:posOffset>243205</wp:posOffset>
                </wp:positionV>
                <wp:extent cx="4712714" cy="1328420"/>
                <wp:effectExtent l="0" t="0" r="0" b="5080"/>
                <wp:wrapNone/>
                <wp:docPr id="15680" name="Grupa 156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12714" cy="1328420"/>
                          <a:chOff x="-62214" y="0"/>
                          <a:chExt cx="4712714" cy="1328420"/>
                        </a:xfrm>
                      </wpg:grpSpPr>
                      <pic:pic xmlns:pic="http://schemas.openxmlformats.org/drawingml/2006/picture">
                        <pic:nvPicPr>
                          <pic:cNvPr id="15681" name="Slika 15681"/>
                          <pic:cNvPicPr>
                            <a:picLocks noChangeAspect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62214" y="0"/>
                            <a:ext cx="1348105" cy="1328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682" name="Slika 15682"/>
                          <pic:cNvPicPr>
                            <a:picLocks noChangeAspect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59800" y="123825"/>
                            <a:ext cx="1790700" cy="1139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D7B7802" id="Grupa 15680" o:spid="_x0000_s1026" style="position:absolute;margin-left:23.15pt;margin-top:19.15pt;width:371.1pt;height:104.6pt;z-index:-251649024;mso-width-relative:margin" coordorigin="-622" coordsize="47127,1328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BXaW5kb3dzIFBob3RvIEVkaXRvciAx&#10;MC4wLjEwMDExLjE2Mzg0AFdpbmRvd3MgUGhvdG8gRWRpdG9yIDEwLjAuMTAwMTEuMTYzODQAMjAy&#10;MTowODowNiAxNjoxMDo0NAAABpADAAIAAAAUAAARHJAEAAIAAAAUAAARMJKRAAIAAAADNjUAAJKS&#10;AAIAAAADNjUAAKABAAMAAAABAAEAAOocAAcAAAgMAAAJEAAAAAAc6gAAAAg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PD94cGFja2V0IGVuZD0ndyc/Pv/bAEMAAwICAwICAwMDAwQD&#10;AwQFCAUFBAQFCgcHBggMCgwMCwoLCw0OEhANDhEOCwsQFhARExQVFRUMDxcYFhQYEhQVFP/bAEMB&#10;AwQEBQQFCQUFCRQNCw0UFBQUFBQUFBQUFBQUFBQUFBQUFBQUFBQUFBQUFBQUFBQUFBQUFBQUFBQU&#10;FBQUFBQUFP/AABEIARABFAMBIgACEQEDEQH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BXaW5kb3dzIFBob3RvIEVk&#10;aXRvciAxMC4wLjEwMDExLjE2Mzg0AFdpbmRvd3MgUGhvdG8gRWRpdG9yIDEwLjAuMTAwMTEuMTYz&#10;ODQAMjAyMTowODowNiAxNjoxMjoyNwAABpADAAIAAAAUAAARHJAEAAIAAAAUAAARMJKRAAIAAAAD&#10;NjUAAJKSAAIAAAADNjUAAKABAAMAAAABAAEAAOocAAcAAAgMAAAJEAAAAAAc6gAAAAg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PD94cGFja2V0&#10;IGVuZD0ndyc/Pv/bAEMAAwICAwICAwMDAwQDAwQFCAUFBAQFCgcHBggMCgwMCwoLCw0OEhANDhEO&#10;CwsQFhARExQVFRUMDxcYFhQYEhQVFP/bAEMBAwQEBQQFCQUFCRQNCw0UFBQUFBQUFBQUFBQUFBQU&#10;FBQUFBQUFBQUFBQUFBQUFBQUFBQUFBQUFBQUFBQUFBQUFP/AABEIAOABYA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">
                <v:shape id="Slika 15681" o:spid="_x0000_s1027" type="#_x0000_t75" style="position:absolute;left:-622;width:13480;height:132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">
                  <v:imagedata r:id="rId47" o:title=""/>
                </v:shape>
                <v:shape id="Slika 15682" o:spid="_x0000_s1028" type="#_x0000_t75" style="position:absolute;left:28598;top:1238;width:17907;height:113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">
                  <v:imagedata r:id="rId48" o:title=""/>
                </v:shape>
              </v:group>
            </w:pict>
          </mc:Fallback>
        </mc:AlternateContent>
      </w:r>
      <w:r w:rsidRPr="00CF2C28">
        <w:rPr>
          <w:rFonts w:ascii="Calibri" w:eastAsia="Calibri" w:hAnsi="Calibri" w:cs="Times New Roman"/>
          <w:color w:val="000000"/>
        </w:rPr>
        <w:t>2.</w:t>
      </w:r>
      <w:r w:rsidRPr="00CF2C28">
        <w:rPr>
          <w:rFonts w:ascii="Calibri" w:eastAsia="Calibri" w:hAnsi="Calibri" w:cs="Times New Roman"/>
          <w:color w:val="000000"/>
        </w:rPr>
        <w:tab/>
        <w:t xml:space="preserve">Izračunajte oplošje i volumen valjak. </w:t>
      </w:r>
    </w:p>
    <w:p w14:paraId="3AA39B1F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ab/>
        <w:t xml:space="preserve">a) </w:t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Times New Roman"/>
          <w:color w:val="000000"/>
        </w:rPr>
        <w:tab/>
        <w:t>b)</w:t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Times New Roman"/>
          <w:color w:val="000000"/>
        </w:rPr>
        <w:tab/>
      </w:r>
    </w:p>
    <w:p w14:paraId="3182C57C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 xml:space="preserve"> </w:t>
      </w:r>
    </w:p>
    <w:p w14:paraId="00DEFBFE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vertAlign w:val="superscript"/>
        </w:rPr>
      </w:pPr>
      <w:r w:rsidRPr="00CF2C28">
        <w:rPr>
          <w:rFonts w:ascii="Calibri" w:eastAsia="Calibri" w:hAnsi="Calibri" w:cs="Times New Roman"/>
          <w:color w:val="000000"/>
        </w:rPr>
        <w:br w:type="textWrapping" w:clear="all"/>
        <w:t xml:space="preserve">                                                      </w:t>
      </w:r>
    </w:p>
    <w:p w14:paraId="0575FFDE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vertAlign w:val="superscript"/>
        </w:rPr>
      </w:pPr>
    </w:p>
    <w:p w14:paraId="1AE58ACB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vertAlign w:val="superscript"/>
        </w:rPr>
      </w:pPr>
    </w:p>
    <w:p w14:paraId="730A53FC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6E44DAF9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629184C1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039EDB86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00585D61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59030078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6335D834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23B43E99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54D24926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224D2148" w14:textId="77777777" w:rsidR="00CF2C28" w:rsidRPr="00CF2C28" w:rsidRDefault="00CF2C28" w:rsidP="00CF2C28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04027EE8" w14:textId="77777777" w:rsidR="00CF2C28" w:rsidRPr="00CF2C28" w:rsidRDefault="00CF2C28" w:rsidP="00CF2C28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 xml:space="preserve">3. </w:t>
      </w:r>
      <w:r w:rsidRPr="00CF2C28">
        <w:rPr>
          <w:rFonts w:ascii="Calibri" w:eastAsia="Calibri" w:hAnsi="Calibri" w:cs="Times New Roman"/>
          <w:color w:val="000000"/>
        </w:rPr>
        <w:tab/>
        <w:t>Čaša u obliku valjka ima opseg baze 6</w:t>
      </w:r>
      <w:r w:rsidRPr="00CF2C28">
        <w:rPr>
          <w:rFonts w:ascii="Calibri" w:eastAsia="Calibri" w:hAnsi="Calibri" w:cs="Calibri"/>
          <w:color w:val="000000"/>
        </w:rPr>
        <w:t>π</w:t>
      </w:r>
      <w:r w:rsidRPr="00CF2C28">
        <w:rPr>
          <w:rFonts w:ascii="Calibri" w:eastAsia="Calibri" w:hAnsi="Calibri" w:cs="Times New Roman"/>
          <w:color w:val="000000"/>
        </w:rPr>
        <w:t xml:space="preserve"> cm i visinu 1 dm. Čaša je do vrha napunjena vodom. Volumen</w:t>
      </w:r>
    </w:p>
    <w:p w14:paraId="6ECB4326" w14:textId="77777777" w:rsidR="00CF2C28" w:rsidRPr="00CF2C28" w:rsidRDefault="00CF2C28" w:rsidP="00CF2C28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ab/>
        <w:t>vode izrazite u decilitrima.</w:t>
      </w:r>
    </w:p>
    <w:p w14:paraId="06DC03D7" w14:textId="77777777" w:rsidR="00CF2C28" w:rsidRPr="00CF2C28" w:rsidRDefault="00CF2C28" w:rsidP="00CF2C28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CF2C28">
        <w:rPr>
          <w:rFonts w:ascii="Calibri" w:eastAsia="Calibri" w:hAnsi="Calibri" w:cs="Times New Roman"/>
          <w:color w:val="000000"/>
        </w:rPr>
        <w:tab/>
        <w:t xml:space="preserve"> </w:t>
      </w:r>
    </w:p>
    <w:p w14:paraId="418C0C79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34C74EBB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5D242E6E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50160B46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78BB6A0C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48E04499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Calibri"/>
        </w:rPr>
      </w:pPr>
    </w:p>
    <w:p w14:paraId="5EB46D55" w14:textId="77777777" w:rsidR="00CF2C28" w:rsidRPr="00CF2C28" w:rsidRDefault="00CF2C28" w:rsidP="00CF2C2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CF2C28">
        <w:rPr>
          <w:rFonts w:ascii="Calibri" w:eastAsia="Calibri" w:hAnsi="Calibri" w:cs="Times New Roman"/>
          <w:b/>
          <w:color w:val="000000"/>
          <w:u w:val="single"/>
        </w:rPr>
        <w:t>Rješenja nastavnog listića</w:t>
      </w:r>
    </w:p>
    <w:p w14:paraId="4AD34838" w14:textId="77777777" w:rsidR="00CF2C28" w:rsidRPr="00CF2C28" w:rsidRDefault="00CF2C28" w:rsidP="00CF2C2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 xml:space="preserve">1. </w:t>
      </w:r>
      <w:r w:rsidRPr="00CF2C28">
        <w:rPr>
          <w:rFonts w:ascii="Calibri" w:eastAsia="Calibri" w:hAnsi="Calibri" w:cs="Times New Roman"/>
          <w:color w:val="000000"/>
        </w:rPr>
        <w:tab/>
      </w:r>
      <w:r w:rsidRPr="00CF2C28">
        <w:rPr>
          <w:rFonts w:ascii="Calibri" w:eastAsia="Calibri" w:hAnsi="Calibri" w:cs="Calibri"/>
          <w:position w:val="-8"/>
        </w:rPr>
        <w:object w:dxaOrig="2700" w:dyaOrig="320" w14:anchorId="7696D2EE">
          <v:shape id="_x0000_i1031" type="#_x0000_t75" style="width:130.15pt;height:15.9pt" o:ole="">
            <v:imagedata r:id="rId49" o:title=""/>
          </v:shape>
          <o:OLEObject Type="Embed" ProgID="Equation.DSMT4" ShapeID="_x0000_i1031" DrawAspect="Content" ObjectID="_1693495628" r:id="rId50"/>
        </w:object>
      </w:r>
    </w:p>
    <w:p w14:paraId="26866D3A" w14:textId="77777777" w:rsidR="00CF2C28" w:rsidRPr="00CF2C28" w:rsidRDefault="00CF2C28" w:rsidP="00CF2C2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 xml:space="preserve">2. </w:t>
      </w:r>
      <w:r w:rsidRPr="00CF2C28">
        <w:rPr>
          <w:rFonts w:ascii="Calibri" w:eastAsia="Calibri" w:hAnsi="Calibri" w:cs="Times New Roman"/>
          <w:color w:val="000000"/>
        </w:rPr>
        <w:tab/>
        <w:t xml:space="preserve"> </w:t>
      </w:r>
      <w:r w:rsidRPr="00CF2C28">
        <w:rPr>
          <w:rFonts w:ascii="Calibri" w:eastAsia="Calibri" w:hAnsi="Calibri" w:cs="Calibri"/>
          <w:position w:val="-8"/>
        </w:rPr>
        <w:object w:dxaOrig="4959" w:dyaOrig="320" w14:anchorId="1326E66E">
          <v:shape id="_x0000_i1032" type="#_x0000_t75" style="width:239.55pt;height:15.9pt" o:ole="">
            <v:imagedata r:id="rId51" o:title=""/>
          </v:shape>
          <o:OLEObject Type="Embed" ProgID="Equation.DSMT4" ShapeID="_x0000_i1032" DrawAspect="Content" ObjectID="_1693495629" r:id="rId52"/>
        </w:object>
      </w:r>
    </w:p>
    <w:p w14:paraId="0E191E98" w14:textId="77777777" w:rsidR="00CF2C28" w:rsidRPr="00CF2C28" w:rsidRDefault="00CF2C28" w:rsidP="00CF2C2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CF2C28">
        <w:rPr>
          <w:rFonts w:ascii="Calibri" w:eastAsia="Calibri" w:hAnsi="Calibri" w:cs="Times New Roman"/>
          <w:bCs/>
          <w:color w:val="000000"/>
        </w:rPr>
        <w:t xml:space="preserve">3. </w:t>
      </w:r>
      <w:r w:rsidRPr="00CF2C28">
        <w:rPr>
          <w:rFonts w:ascii="Calibri" w:eastAsia="Calibri" w:hAnsi="Calibri" w:cs="Times New Roman"/>
          <w:bCs/>
          <w:color w:val="000000"/>
        </w:rPr>
        <w:tab/>
      </w:r>
      <w:r w:rsidRPr="00CF2C28">
        <w:rPr>
          <w:rFonts w:ascii="Calibri" w:eastAsia="Calibri" w:hAnsi="Calibri" w:cs="Calibri"/>
          <w:position w:val="-12"/>
        </w:rPr>
        <w:object w:dxaOrig="3900" w:dyaOrig="400" w14:anchorId="5662C813">
          <v:shape id="_x0000_i1033" type="#_x0000_t75" style="width:188.3pt;height:19.4pt" o:ole="">
            <v:imagedata r:id="rId53" o:title=""/>
          </v:shape>
          <o:OLEObject Type="Embed" ProgID="Equation.DSMT4" ShapeID="_x0000_i1033" DrawAspect="Content" ObjectID="_1693495630" r:id="rId54"/>
        </w:object>
      </w:r>
    </w:p>
    <w:p w14:paraId="74B75C7F" w14:textId="77777777" w:rsidR="00CF2C28" w:rsidRPr="00CF2C28" w:rsidRDefault="00CF2C28" w:rsidP="00CF2C2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CF2C28">
        <w:rPr>
          <w:rFonts w:ascii="Calibri" w:eastAsia="Calibri" w:hAnsi="Calibri" w:cs="Times New Roman"/>
          <w:bCs/>
          <w:color w:val="000000"/>
        </w:rPr>
        <w:t>4.</w:t>
      </w:r>
      <w:r w:rsidRPr="00CF2C28">
        <w:rPr>
          <w:rFonts w:ascii="Calibri" w:eastAsia="Calibri" w:hAnsi="Calibri" w:cs="Times New Roman"/>
          <w:bCs/>
          <w:color w:val="000000"/>
        </w:rPr>
        <w:tab/>
        <w:t>357.7 kg</w:t>
      </w:r>
    </w:p>
    <w:p w14:paraId="39646594" w14:textId="77777777" w:rsidR="00CF2C28" w:rsidRPr="00CF2C28" w:rsidRDefault="00CF2C28" w:rsidP="00CF2C2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5B99B8E7" w14:textId="77777777" w:rsidR="00CF2C28" w:rsidRPr="00CF2C28" w:rsidRDefault="00CF2C28" w:rsidP="00CF2C2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CF2C28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6432" behindDoc="0" locked="0" layoutInCell="1" allowOverlap="1" wp14:anchorId="4612D0BA" wp14:editId="5ADE4F1A">
            <wp:simplePos x="0" y="0"/>
            <wp:positionH relativeFrom="column">
              <wp:posOffset>184785</wp:posOffset>
            </wp:positionH>
            <wp:positionV relativeFrom="paragraph">
              <wp:posOffset>292735</wp:posOffset>
            </wp:positionV>
            <wp:extent cx="3725134" cy="1990725"/>
            <wp:effectExtent l="0" t="0" r="8890" b="0"/>
            <wp:wrapNone/>
            <wp:docPr id="15702" name="Slika 15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085" cy="2001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F2C28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33576377" w14:textId="77777777" w:rsidR="00CF2C28" w:rsidRPr="00CF2C28" w:rsidRDefault="00CF2C28" w:rsidP="00CF2C28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 xml:space="preserve">1. </w:t>
      </w:r>
      <w:r w:rsidRPr="00CF2C28">
        <w:rPr>
          <w:rFonts w:ascii="Calibri" w:eastAsia="Calibri" w:hAnsi="Calibri" w:cs="Times New Roman"/>
          <w:color w:val="000000"/>
        </w:rPr>
        <w:tab/>
      </w:r>
    </w:p>
    <w:p w14:paraId="3A8F9523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1592F71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57DBFB7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430BC21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CAE0000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A42DAD1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1D13D19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321B243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5EC0876F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 xml:space="preserve">2. </w:t>
      </w:r>
      <w:r w:rsidRPr="00CF2C28">
        <w:rPr>
          <w:rFonts w:ascii="Calibri" w:eastAsia="Calibri" w:hAnsi="Calibri" w:cs="Times New Roman"/>
          <w:color w:val="000000"/>
        </w:rPr>
        <w:tab/>
        <w:t xml:space="preserve">a) </w:t>
      </w:r>
      <w:r w:rsidRPr="00CF2C28">
        <w:rPr>
          <w:rFonts w:ascii="Calibri" w:eastAsia="Calibri" w:hAnsi="Calibri" w:cs="Calibri"/>
          <w:position w:val="-8"/>
        </w:rPr>
        <w:object w:dxaOrig="2460" w:dyaOrig="320" w14:anchorId="26A270FF">
          <v:shape id="_x0000_i1034" type="#_x0000_t75" style="width:117.7pt;height:15.9pt" o:ole="">
            <v:imagedata r:id="rId56" o:title=""/>
          </v:shape>
          <o:OLEObject Type="Embed" ProgID="Equation.DSMT4" ShapeID="_x0000_i1034" DrawAspect="Content" ObjectID="_1693495631" r:id="rId57"/>
        </w:object>
      </w:r>
    </w:p>
    <w:p w14:paraId="1B189806" w14:textId="77777777" w:rsidR="00CF2C28" w:rsidRPr="00CF2C28" w:rsidRDefault="00CF2C28" w:rsidP="00CF2C2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CF2C28">
        <w:rPr>
          <w:rFonts w:ascii="Calibri" w:eastAsia="Calibri" w:hAnsi="Calibri" w:cs="Times New Roman"/>
          <w:color w:val="000000"/>
        </w:rPr>
        <w:tab/>
        <w:t xml:space="preserve">b)  </w:t>
      </w:r>
      <w:r w:rsidRPr="00CF2C28">
        <w:rPr>
          <w:rFonts w:ascii="Calibri" w:eastAsia="Calibri" w:hAnsi="Calibri" w:cs="Calibri"/>
          <w:position w:val="-8"/>
        </w:rPr>
        <w:object w:dxaOrig="2680" w:dyaOrig="320" w14:anchorId="40D5B649">
          <v:shape id="_x0000_i1035" type="#_x0000_t75" style="width:130.15pt;height:15.9pt" o:ole="">
            <v:imagedata r:id="rId58" o:title=""/>
          </v:shape>
          <o:OLEObject Type="Embed" ProgID="Equation.DSMT4" ShapeID="_x0000_i1035" DrawAspect="Content" ObjectID="_1693495632" r:id="rId59"/>
        </w:object>
      </w:r>
    </w:p>
    <w:p w14:paraId="47884EFB" w14:textId="0DAEBAC6" w:rsidR="001B318D" w:rsidRDefault="00CF2C28" w:rsidP="00CF2C28">
      <w:pPr>
        <w:tabs>
          <w:tab w:val="left" w:pos="284"/>
        </w:tabs>
        <w:spacing w:after="200" w:line="276" w:lineRule="auto"/>
      </w:pPr>
      <w:r w:rsidRPr="00CF2C28">
        <w:rPr>
          <w:rFonts w:ascii="Calibri" w:eastAsia="Calibri" w:hAnsi="Calibri" w:cs="Times New Roman"/>
          <w:color w:val="000000"/>
        </w:rPr>
        <w:t xml:space="preserve">3. </w:t>
      </w:r>
      <w:r w:rsidRPr="00CF2C28">
        <w:rPr>
          <w:rFonts w:ascii="Calibri" w:eastAsia="Calibri" w:hAnsi="Calibri" w:cs="Times New Roman"/>
          <w:color w:val="000000"/>
        </w:rPr>
        <w:tab/>
        <w:t>2.8 d</w:t>
      </w:r>
      <w:bookmarkStart w:id="1" w:name="_Hlk79406200"/>
      <w:bookmarkEnd w:id="1"/>
      <w:r>
        <w:rPr>
          <w:rFonts w:ascii="Calibri" w:eastAsia="Calibri" w:hAnsi="Calibri" w:cs="Times New Roman"/>
          <w:color w:val="000000"/>
        </w:rPr>
        <w:t>L</w:t>
      </w:r>
    </w:p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606699300"/>
      <w:docPartObj>
        <w:docPartGallery w:val="Page Numbers (Bottom of Page)"/>
        <w:docPartUnique/>
      </w:docPartObj>
    </w:sdtPr>
    <w:sdtEndPr/>
    <w:sdtContent>
      <w:p w14:paraId="1D8D88FD" w14:textId="77777777" w:rsidR="00C42E6F" w:rsidRDefault="00CF2C28">
        <w:pPr>
          <w:pStyle w:val="Podnoj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9CD2501" w14:textId="77777777" w:rsidR="00C42E6F" w:rsidRDefault="00CF2C28"/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AC4A82"/>
    <w:multiLevelType w:val="hybridMultilevel"/>
    <w:tmpl w:val="4FC83C4A"/>
    <w:lvl w:ilvl="0" w:tplc="82821978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3813B33"/>
    <w:multiLevelType w:val="hybridMultilevel"/>
    <w:tmpl w:val="908256C8"/>
    <w:lvl w:ilvl="0" w:tplc="077A11AC">
      <w:numFmt w:val="bullet"/>
      <w:lvlText w:val="-"/>
      <w:lvlJc w:val="left"/>
      <w:pPr>
        <w:ind w:left="1429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7F47F13"/>
    <w:multiLevelType w:val="hybridMultilevel"/>
    <w:tmpl w:val="7DDA95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79631D4"/>
    <w:multiLevelType w:val="hybridMultilevel"/>
    <w:tmpl w:val="D4FC703E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5E77717"/>
    <w:multiLevelType w:val="hybridMultilevel"/>
    <w:tmpl w:val="2352515E"/>
    <w:lvl w:ilvl="0" w:tplc="5FC0AD98">
      <w:numFmt w:val="bullet"/>
      <w:lvlText w:val="-"/>
      <w:lvlJc w:val="left"/>
      <w:pPr>
        <w:ind w:left="1440" w:hanging="360"/>
      </w:pPr>
      <w:rPr>
        <w:rFonts w:ascii="Calibri" w:eastAsia="Calibri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4AD80536"/>
    <w:multiLevelType w:val="hybridMultilevel"/>
    <w:tmpl w:val="0F827088"/>
    <w:lvl w:ilvl="0" w:tplc="19E4878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D2E237A"/>
    <w:multiLevelType w:val="hybridMultilevel"/>
    <w:tmpl w:val="767046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639718C"/>
    <w:multiLevelType w:val="hybridMultilevel"/>
    <w:tmpl w:val="CC0688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3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4"/>
  </w:num>
  <w:num w:numId="3">
    <w:abstractNumId w:val="12"/>
  </w:num>
  <w:num w:numId="4">
    <w:abstractNumId w:val="4"/>
  </w:num>
  <w:num w:numId="5">
    <w:abstractNumId w:val="1"/>
  </w:num>
  <w:num w:numId="6">
    <w:abstractNumId w:val="7"/>
  </w:num>
  <w:num w:numId="7">
    <w:abstractNumId w:val="6"/>
  </w:num>
  <w:num w:numId="8">
    <w:abstractNumId w:val="11"/>
  </w:num>
  <w:num w:numId="9">
    <w:abstractNumId w:val="3"/>
  </w:num>
  <w:num w:numId="10">
    <w:abstractNumId w:val="2"/>
  </w:num>
  <w:num w:numId="11">
    <w:abstractNumId w:val="0"/>
  </w:num>
  <w:num w:numId="12">
    <w:abstractNumId w:val="10"/>
  </w:num>
  <w:num w:numId="13">
    <w:abstractNumId w:val="8"/>
  </w:num>
  <w:num w:numId="14">
    <w:abstractNumId w:val="6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8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2C28"/>
    <w:rsid w:val="001B318D"/>
    <w:rsid w:val="008B6D79"/>
    <w:rsid w:val="00CF2C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CADACE"/>
  <w15:chartTrackingRefBased/>
  <w15:docId w15:val="{867D4657-0DF7-4783-8A95-B673AD2215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PodnojeChar">
    <w:name w:val="Podnožje Char"/>
    <w:basedOn w:val="Zadanifontodlomka"/>
    <w:link w:val="Podnoje"/>
    <w:uiPriority w:val="99"/>
    <w:rsid w:val="00CF2C28"/>
  </w:style>
  <w:style w:type="paragraph" w:styleId="Podnoje">
    <w:name w:val="footer"/>
    <w:basedOn w:val="Normal"/>
    <w:link w:val="PodnojeChar"/>
    <w:uiPriority w:val="99"/>
    <w:unhideWhenUsed/>
    <w:rsid w:val="00CF2C2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Zadanifontodlomka"/>
    <w:uiPriority w:val="99"/>
    <w:semiHidden/>
    <w:rsid w:val="00CF2C2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image" Target="media/image15.png"/><Relationship Id="rId39" Type="http://schemas.openxmlformats.org/officeDocument/2006/relationships/image" Target="media/image23.png"/><Relationship Id="rId21" Type="http://schemas.openxmlformats.org/officeDocument/2006/relationships/oleObject" Target="embeddings/oleObject6.bin"/><Relationship Id="rId34" Type="http://schemas.openxmlformats.org/officeDocument/2006/relationships/image" Target="media/image20.png"/><Relationship Id="rId42" Type="http://schemas.openxmlformats.org/officeDocument/2006/relationships/image" Target="media/image25.jpeg"/><Relationship Id="rId47" Type="http://schemas.openxmlformats.org/officeDocument/2006/relationships/image" Target="media/image30.jpeg"/><Relationship Id="rId50" Type="http://schemas.openxmlformats.org/officeDocument/2006/relationships/oleObject" Target="embeddings/oleObject7.bin"/><Relationship Id="rId55" Type="http://schemas.openxmlformats.org/officeDocument/2006/relationships/image" Target="media/image35.jpeg"/><Relationship Id="rId7" Type="http://schemas.openxmlformats.org/officeDocument/2006/relationships/image" Target="media/image3.jpe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footer" Target="footer1.xml"/><Relationship Id="rId41" Type="http://schemas.openxmlformats.org/officeDocument/2006/relationships/image" Target="media/image24.jpeg"/><Relationship Id="rId54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jpeg"/><Relationship Id="rId24" Type="http://schemas.openxmlformats.org/officeDocument/2006/relationships/image" Target="media/image13.png"/><Relationship Id="rId32" Type="http://schemas.openxmlformats.org/officeDocument/2006/relationships/image" Target="media/image19.png"/><Relationship Id="rId37" Type="http://schemas.microsoft.com/office/2007/relationships/hdphoto" Target="media/hdphoto5.wdp"/><Relationship Id="rId40" Type="http://schemas.microsoft.com/office/2007/relationships/hdphoto" Target="media/hdphoto6.wdp"/><Relationship Id="rId45" Type="http://schemas.openxmlformats.org/officeDocument/2006/relationships/image" Target="media/image28.jpeg"/><Relationship Id="rId53" Type="http://schemas.openxmlformats.org/officeDocument/2006/relationships/image" Target="media/image34.wmf"/><Relationship Id="rId58" Type="http://schemas.openxmlformats.org/officeDocument/2006/relationships/image" Target="media/image37.wmf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microsoft.com/office/2007/relationships/hdphoto" Target="media/hdphoto1.wdp"/><Relationship Id="rId28" Type="http://schemas.openxmlformats.org/officeDocument/2006/relationships/image" Target="media/image17.png"/><Relationship Id="rId36" Type="http://schemas.openxmlformats.org/officeDocument/2006/relationships/image" Target="media/image21.png"/><Relationship Id="rId49" Type="http://schemas.openxmlformats.org/officeDocument/2006/relationships/image" Target="media/image32.wmf"/><Relationship Id="rId57" Type="http://schemas.openxmlformats.org/officeDocument/2006/relationships/oleObject" Target="embeddings/oleObject10.bin"/><Relationship Id="rId61" Type="http://schemas.openxmlformats.org/officeDocument/2006/relationships/theme" Target="theme/theme1.xml"/><Relationship Id="rId10" Type="http://schemas.openxmlformats.org/officeDocument/2006/relationships/image" Target="media/image5.jpeg"/><Relationship Id="rId19" Type="http://schemas.openxmlformats.org/officeDocument/2006/relationships/oleObject" Target="embeddings/oleObject5.bin"/><Relationship Id="rId31" Type="http://schemas.microsoft.com/office/2007/relationships/hdphoto" Target="media/hdphoto2.wdp"/><Relationship Id="rId44" Type="http://schemas.openxmlformats.org/officeDocument/2006/relationships/image" Target="media/image27.jpeg"/><Relationship Id="rId52" Type="http://schemas.openxmlformats.org/officeDocument/2006/relationships/oleObject" Target="embeddings/oleObject8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Relationship Id="rId22" Type="http://schemas.openxmlformats.org/officeDocument/2006/relationships/image" Target="media/image12.png"/><Relationship Id="rId27" Type="http://schemas.openxmlformats.org/officeDocument/2006/relationships/image" Target="media/image16.png"/><Relationship Id="rId30" Type="http://schemas.openxmlformats.org/officeDocument/2006/relationships/image" Target="media/image18.png"/><Relationship Id="rId35" Type="http://schemas.microsoft.com/office/2007/relationships/hdphoto" Target="media/hdphoto4.wdp"/><Relationship Id="rId43" Type="http://schemas.openxmlformats.org/officeDocument/2006/relationships/image" Target="media/image26.jpeg"/><Relationship Id="rId48" Type="http://schemas.openxmlformats.org/officeDocument/2006/relationships/image" Target="media/image31.jpeg"/><Relationship Id="rId56" Type="http://schemas.openxmlformats.org/officeDocument/2006/relationships/image" Target="media/image36.wmf"/><Relationship Id="rId8" Type="http://schemas.openxmlformats.org/officeDocument/2006/relationships/image" Target="media/image4.wmf"/><Relationship Id="rId51" Type="http://schemas.openxmlformats.org/officeDocument/2006/relationships/image" Target="media/image33.wmf"/><Relationship Id="rId3" Type="http://schemas.openxmlformats.org/officeDocument/2006/relationships/settings" Target="settings.xml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image" Target="media/image14.png"/><Relationship Id="rId33" Type="http://schemas.microsoft.com/office/2007/relationships/hdphoto" Target="media/hdphoto3.wdp"/><Relationship Id="rId38" Type="http://schemas.openxmlformats.org/officeDocument/2006/relationships/image" Target="media/image22.jpeg"/><Relationship Id="rId46" Type="http://schemas.openxmlformats.org/officeDocument/2006/relationships/image" Target="media/image29.jpeg"/><Relationship Id="rId5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3</Pages>
  <Words>2018</Words>
  <Characters>11507</Characters>
  <Application>Microsoft Office Word</Application>
  <DocSecurity>0</DocSecurity>
  <Lines>95</Lines>
  <Paragraphs>26</Paragraphs>
  <ScaleCrop>false</ScaleCrop>
  <Company/>
  <LinksUpToDate>false</LinksUpToDate>
  <CharactersWithSpaces>13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6:33:00Z</dcterms:created>
  <dcterms:modified xsi:type="dcterms:W3CDTF">2021-09-18T16:35:00Z</dcterms:modified>
</cp:coreProperties>
</file>